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7948" w:rsidRPr="00E77948" w:rsidRDefault="00E77948" w:rsidP="00B849E9">
      <w:pPr>
        <w:pStyle w:val="a3"/>
        <w:spacing w:after="0" w:line="240" w:lineRule="auto"/>
        <w:ind w:left="0"/>
        <w:jc w:val="center"/>
        <w:rPr>
          <w:rFonts w:ascii="Times New Roman" w:hAnsi="Times New Roman"/>
          <w:b/>
          <w:bCs/>
          <w:sz w:val="28"/>
          <w:szCs w:val="28"/>
        </w:rPr>
      </w:pPr>
      <w:r w:rsidRPr="00E77948">
        <w:rPr>
          <w:rFonts w:ascii="Times New Roman" w:hAnsi="Times New Roman"/>
          <w:b/>
          <w:bCs/>
          <w:sz w:val="28"/>
          <w:szCs w:val="28"/>
        </w:rPr>
        <w:t xml:space="preserve">Ситуационные задачи по фармацевтической химии для ГИА </w:t>
      </w:r>
    </w:p>
    <w:p w:rsidR="00E77948" w:rsidRDefault="00E77948" w:rsidP="00B849E9">
      <w:pPr>
        <w:pStyle w:val="a3"/>
        <w:spacing w:after="0" w:line="240" w:lineRule="auto"/>
        <w:ind w:left="0"/>
        <w:jc w:val="center"/>
        <w:rPr>
          <w:rFonts w:ascii="Times New Roman" w:hAnsi="Times New Roman"/>
          <w:b/>
          <w:bCs/>
          <w:sz w:val="28"/>
          <w:szCs w:val="28"/>
        </w:rPr>
      </w:pPr>
      <w:r w:rsidRPr="00E77948">
        <w:rPr>
          <w:rFonts w:ascii="Times New Roman" w:hAnsi="Times New Roman"/>
          <w:b/>
          <w:bCs/>
          <w:sz w:val="28"/>
          <w:szCs w:val="28"/>
        </w:rPr>
        <w:t>(собеседование)</w:t>
      </w:r>
    </w:p>
    <w:p w:rsidR="00E77948" w:rsidRPr="00E77948" w:rsidRDefault="00E77948" w:rsidP="00B849E9">
      <w:pPr>
        <w:pStyle w:val="a3"/>
        <w:spacing w:after="0" w:line="240" w:lineRule="auto"/>
        <w:ind w:left="0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B849E9" w:rsidRPr="00E97A24" w:rsidRDefault="00B849E9" w:rsidP="00B849E9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</w:t>
      </w:r>
      <w:r w:rsidR="000D7A13" w:rsidRPr="00E97A24">
        <w:rPr>
          <w:rFonts w:ascii="Times New Roman" w:hAnsi="Times New Roman"/>
          <w:bCs/>
          <w:sz w:val="28"/>
          <w:szCs w:val="28"/>
        </w:rPr>
        <w:t>1</w:t>
      </w:r>
    </w:p>
    <w:p w:rsidR="00B849E9" w:rsidRPr="00E97A24" w:rsidRDefault="00B849E9" w:rsidP="00B849E9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орэпинефрингидротартрат применяют</w:t>
      </w:r>
      <w:r w:rsidR="005F56C9" w:rsidRPr="00E97A24">
        <w:rPr>
          <w:rFonts w:ascii="Times New Roman" w:hAnsi="Times New Roman"/>
          <w:sz w:val="28"/>
          <w:szCs w:val="28"/>
        </w:rPr>
        <w:t xml:space="preserve"> в виде растворов для инъекций</w:t>
      </w:r>
      <w:r w:rsidRPr="00E97A24">
        <w:rPr>
          <w:rFonts w:ascii="Times New Roman" w:hAnsi="Times New Roman"/>
          <w:sz w:val="28"/>
          <w:szCs w:val="28"/>
        </w:rPr>
        <w:t xml:space="preserve"> для повышения артериального давления</w:t>
      </w:r>
      <w:r w:rsidR="005F56C9" w:rsidRPr="00E97A24">
        <w:rPr>
          <w:rFonts w:ascii="Times New Roman" w:hAnsi="Times New Roman"/>
          <w:sz w:val="28"/>
          <w:szCs w:val="28"/>
        </w:rPr>
        <w:t>,</w:t>
      </w:r>
      <w:r w:rsidRPr="00E97A24">
        <w:rPr>
          <w:rFonts w:ascii="Times New Roman" w:hAnsi="Times New Roman"/>
          <w:sz w:val="28"/>
          <w:szCs w:val="28"/>
        </w:rPr>
        <w:t xml:space="preserve"> при остром его понижении вследствие хирургических вмешательств, травм, отравлений, сопровождающихся угнетением сосудодвигательных центров. Для приготовления раствора поступила фармацевтическая субстанция норэпинефрингидротартрат. </w:t>
      </w:r>
    </w:p>
    <w:p w:rsidR="00B849E9" w:rsidRPr="00E97A24" w:rsidRDefault="00B849E9" w:rsidP="00791238">
      <w:pPr>
        <w:numPr>
          <w:ilvl w:val="0"/>
          <w:numId w:val="11"/>
        </w:numPr>
        <w:tabs>
          <w:tab w:val="left" w:pos="1134"/>
        </w:tabs>
        <w:spacing w:line="276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характеризуйте ее химическое строение и укажите функциональные группы.</w:t>
      </w:r>
    </w:p>
    <w:p w:rsidR="00B849E9" w:rsidRPr="00E97A24" w:rsidRDefault="00B849E9" w:rsidP="00791238">
      <w:pPr>
        <w:pStyle w:val="a3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боснуйте реакции идентификации и методы количественного определения. Напишите уравнения химических реакций.</w:t>
      </w:r>
    </w:p>
    <w:p w:rsidR="00B849E9" w:rsidRPr="00E97A24" w:rsidRDefault="00B849E9" w:rsidP="00791238">
      <w:pPr>
        <w:pStyle w:val="a3"/>
        <w:numPr>
          <w:ilvl w:val="0"/>
          <w:numId w:val="11"/>
        </w:numPr>
        <w:tabs>
          <w:tab w:val="left" w:pos="-142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 Какие физико-химические методы могут быть использованы для анализа данной субстанции? </w:t>
      </w:r>
    </w:p>
    <w:p w:rsidR="00B849E9" w:rsidRPr="00E97A24" w:rsidRDefault="00B849E9" w:rsidP="00791238">
      <w:pPr>
        <w:pStyle w:val="a3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виде каких лекарственных препаратов эта субстанция поступает в аптечную сеть?</w:t>
      </w:r>
    </w:p>
    <w:p w:rsidR="00CE529D" w:rsidRPr="00E97A24" w:rsidRDefault="00CE529D"/>
    <w:p w:rsidR="008D40B9" w:rsidRPr="00E97A24" w:rsidRDefault="008D40B9" w:rsidP="008D40B9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</w:t>
      </w:r>
      <w:r w:rsidR="000D7A13" w:rsidRPr="00E97A24">
        <w:rPr>
          <w:rFonts w:ascii="Times New Roman" w:hAnsi="Times New Roman"/>
          <w:bCs/>
          <w:sz w:val="28"/>
          <w:szCs w:val="28"/>
        </w:rPr>
        <w:t xml:space="preserve"> 2</w:t>
      </w:r>
    </w:p>
    <w:p w:rsidR="008D40B9" w:rsidRPr="00E97A24" w:rsidRDefault="008D40B9" w:rsidP="008B0EDE">
      <w:pPr>
        <w:pStyle w:val="a3"/>
        <w:spacing w:after="0" w:line="24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овизор-аналитик провел качественный и количественный анализ приготовленного инъекционного раствора викасола. Для обнаружения викасола использовалась реакция с раствором натрия гидроксида.</w:t>
      </w:r>
    </w:p>
    <w:p w:rsidR="008D40B9" w:rsidRPr="00E97A24" w:rsidRDefault="008D40B9" w:rsidP="00791238">
      <w:pPr>
        <w:pStyle w:val="a3"/>
        <w:numPr>
          <w:ilvl w:val="0"/>
          <w:numId w:val="1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оясните ее сущность, укажите результат и способы подтверждения образовавшихся продуктов. Количественное определение проводилось методом цериметрии.</w:t>
      </w:r>
    </w:p>
    <w:p w:rsidR="008D40B9" w:rsidRPr="00E97A24" w:rsidRDefault="008D40B9" w:rsidP="00791238">
      <w:pPr>
        <w:pStyle w:val="a3"/>
        <w:numPr>
          <w:ilvl w:val="0"/>
          <w:numId w:val="1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соответствии со структурой и химическими свойствами дайте обоснование выбору данного метода и условиям его проведения. Почему необходимо (до титрования) предварительное действие раствора натрия гидроксида</w:t>
      </w:r>
      <w:r w:rsidRPr="00E97A24">
        <w:rPr>
          <w:rFonts w:ascii="Times New Roman" w:hAnsi="Times New Roman"/>
          <w:bCs/>
          <w:iCs/>
          <w:sz w:val="28"/>
          <w:szCs w:val="28"/>
        </w:rPr>
        <w:t xml:space="preserve"> и затем восстановление продукта реакции? Напишите схемы реакций.</w:t>
      </w:r>
    </w:p>
    <w:p w:rsidR="008D40B9" w:rsidRPr="00E97A24" w:rsidRDefault="008D40B9"/>
    <w:p w:rsidR="008D40B9" w:rsidRPr="00E97A24" w:rsidRDefault="008D40B9" w:rsidP="008D40B9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</w:t>
      </w:r>
      <w:r w:rsidR="000D7A13" w:rsidRPr="00E97A24">
        <w:rPr>
          <w:rFonts w:ascii="Times New Roman" w:hAnsi="Times New Roman"/>
          <w:bCs/>
          <w:sz w:val="28"/>
          <w:szCs w:val="28"/>
        </w:rPr>
        <w:t>3</w:t>
      </w:r>
    </w:p>
    <w:p w:rsidR="008D40B9" w:rsidRPr="00E97A24" w:rsidRDefault="008D40B9" w:rsidP="008D40B9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ОТК фармацевтического предприятия поступила фармацевтическая субстанция следующей структуры:</w:t>
      </w:r>
    </w:p>
    <w:p w:rsidR="008D40B9" w:rsidRPr="00E97A24" w:rsidRDefault="00534E4E" w:rsidP="008D40B9">
      <w:pPr>
        <w:widowControl w:val="0"/>
        <w:autoSpaceDE w:val="0"/>
        <w:autoSpaceDN w:val="0"/>
        <w:adjustRightInd w:val="0"/>
        <w:ind w:firstLine="426"/>
        <w:jc w:val="center"/>
        <w:rPr>
          <w:rFonts w:ascii="Times New Roman" w:hAnsi="Times New Roman"/>
          <w:sz w:val="28"/>
          <w:szCs w:val="28"/>
        </w:rPr>
      </w:pPr>
      <w:r w:rsidRPr="005B383C">
        <w:rPr>
          <w:rFonts w:ascii="Times New Roman" w:hAnsi="Times New Roman"/>
          <w:noProof/>
          <w:sz w:val="28"/>
          <w:szCs w:val="28"/>
        </w:rPr>
        <w:object w:dxaOrig="2332" w:dyaOrig="25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9.45pt;height:61.15pt;mso-width-percent:0;mso-height-percent:0;mso-width-percent:0;mso-height-percent:0" o:ole="">
            <v:imagedata r:id="rId5" o:title=""/>
          </v:shape>
          <o:OLEObject Type="Embed" ProgID="ChemDraw.Document.6.0" ShapeID="_x0000_i1025" DrawAspect="Content" ObjectID="_1678780499" r:id="rId6"/>
        </w:object>
      </w:r>
    </w:p>
    <w:p w:rsidR="008D40B9" w:rsidRPr="00E97A24" w:rsidRDefault="008D40B9" w:rsidP="00791238">
      <w:pPr>
        <w:widowControl w:val="0"/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Дайте название, приведите схему получения данной субстанции и охарактеризуйте ее строение, физические и химические свойства.</w:t>
      </w:r>
    </w:p>
    <w:p w:rsidR="008D40B9" w:rsidRPr="00E97A24" w:rsidRDefault="008D40B9" w:rsidP="00791238">
      <w:pPr>
        <w:widowControl w:val="0"/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При определении солей аммония и параформа в образцах одной серии появилось помутнение раствора и желтое окрашивание. Дайте обоснование причинам изменения его качества по данному показателю в соответствии со </w:t>
      </w:r>
      <w:r w:rsidRPr="00E97A24">
        <w:rPr>
          <w:rFonts w:ascii="Times New Roman" w:hAnsi="Times New Roman"/>
          <w:sz w:val="28"/>
          <w:szCs w:val="28"/>
        </w:rPr>
        <w:lastRenderedPageBreak/>
        <w:t>способами получения и хранения.</w:t>
      </w:r>
    </w:p>
    <w:p w:rsidR="008D40B9" w:rsidRPr="00E97A24" w:rsidRDefault="008D40B9" w:rsidP="00791238">
      <w:pPr>
        <w:widowControl w:val="0"/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В соответствии с химическим строением приведите уравнения реакции идентификации, в том числе реакцию разложения и обнаружения продуктов разложения </w:t>
      </w:r>
      <w:r w:rsidR="005201AC" w:rsidRPr="00E97A24">
        <w:rPr>
          <w:rFonts w:ascii="Times New Roman" w:hAnsi="Times New Roman"/>
          <w:sz w:val="28"/>
          <w:szCs w:val="28"/>
        </w:rPr>
        <w:t>гексаметилентетрамина</w:t>
      </w:r>
      <w:r w:rsidRPr="00E97A24">
        <w:rPr>
          <w:rFonts w:ascii="Times New Roman" w:hAnsi="Times New Roman"/>
          <w:sz w:val="28"/>
          <w:szCs w:val="28"/>
        </w:rPr>
        <w:t>.</w:t>
      </w:r>
    </w:p>
    <w:p w:rsidR="008D40B9" w:rsidRPr="00E97A24" w:rsidRDefault="008D40B9"/>
    <w:p w:rsidR="008D40B9" w:rsidRPr="00E97A24" w:rsidRDefault="008D40B9" w:rsidP="008D40B9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</w:t>
      </w:r>
      <w:r w:rsidR="000D7A13" w:rsidRPr="00E97A24">
        <w:rPr>
          <w:rFonts w:ascii="Times New Roman" w:hAnsi="Times New Roman"/>
          <w:bCs/>
          <w:sz w:val="28"/>
          <w:szCs w:val="28"/>
        </w:rPr>
        <w:t xml:space="preserve"> 4</w:t>
      </w:r>
    </w:p>
    <w:p w:rsidR="008D40B9" w:rsidRPr="00E97A24" w:rsidRDefault="008D40B9" w:rsidP="008D40B9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ОКК фармацевтического предприятия, изготавливающего препарат «Антигриппокапс» поступила ацетилсалициловая кислота, не отвечающая требованиям ФС по разделу «Описание» - ощущался резкий запах кислоты уксусной. Дайте обоснование причинам изменения качества субстанции по данному показателю в соответствии со свойствами и условиями хранения, для этого:</w:t>
      </w:r>
    </w:p>
    <w:p w:rsidR="008D40B9" w:rsidRPr="00E97A24" w:rsidRDefault="008D40B9" w:rsidP="00791238">
      <w:pPr>
        <w:widowControl w:val="0"/>
        <w:numPr>
          <w:ilvl w:val="0"/>
          <w:numId w:val="3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структурную формулу ацетилсалициловой кислоты, охарактеризуйте ее строение.</w:t>
      </w:r>
    </w:p>
    <w:p w:rsidR="008D40B9" w:rsidRPr="00E97A24" w:rsidRDefault="008D40B9" w:rsidP="00791238">
      <w:pPr>
        <w:widowControl w:val="0"/>
        <w:numPr>
          <w:ilvl w:val="0"/>
          <w:numId w:val="3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Охарактеризуйте химические свойства и предложите реакции идентификации ацетилсалициловой кислоты. Напишите уравнения гидроксамовой реакции. </w:t>
      </w:r>
    </w:p>
    <w:p w:rsidR="008D40B9" w:rsidRPr="00E97A24" w:rsidRDefault="008D40B9" w:rsidP="00791238">
      <w:pPr>
        <w:widowControl w:val="0"/>
        <w:numPr>
          <w:ilvl w:val="0"/>
          <w:numId w:val="3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 определяют продукты деструкции ацетилсалициловой кислоты по ФС?</w:t>
      </w:r>
    </w:p>
    <w:p w:rsidR="008D40B9" w:rsidRPr="00E97A24" w:rsidRDefault="008D40B9" w:rsidP="00791238">
      <w:pPr>
        <w:widowControl w:val="0"/>
        <w:numPr>
          <w:ilvl w:val="0"/>
          <w:numId w:val="3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Дайте пояснения методу количественного определения ацетилсалициловой кислоты.</w:t>
      </w:r>
    </w:p>
    <w:p w:rsidR="008D40B9" w:rsidRPr="00E97A24" w:rsidRDefault="008D40B9" w:rsidP="00791238">
      <w:pPr>
        <w:widowControl w:val="0"/>
        <w:numPr>
          <w:ilvl w:val="0"/>
          <w:numId w:val="3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Какие еще лекарственные препараты ацетилсалициловой кислоты Вам известны? </w:t>
      </w:r>
    </w:p>
    <w:p w:rsidR="008D40B9" w:rsidRPr="00E97A24" w:rsidRDefault="008D40B9"/>
    <w:p w:rsidR="008D40B9" w:rsidRPr="00E97A24" w:rsidRDefault="008D40B9" w:rsidP="008D40B9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</w:t>
      </w:r>
      <w:r w:rsidR="00A94D1B" w:rsidRPr="00E97A24">
        <w:rPr>
          <w:rFonts w:ascii="Times New Roman" w:hAnsi="Times New Roman"/>
          <w:bCs/>
          <w:sz w:val="28"/>
          <w:szCs w:val="28"/>
        </w:rPr>
        <w:t>5</w:t>
      </w:r>
    </w:p>
    <w:p w:rsidR="008D40B9" w:rsidRPr="00E97A24" w:rsidRDefault="008D40B9" w:rsidP="008D40B9">
      <w:pPr>
        <w:pStyle w:val="a3"/>
        <w:spacing w:after="0" w:line="240" w:lineRule="auto"/>
        <w:ind w:left="0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Известно, что ЛФ содержит несовместимые компоненты: </w:t>
      </w:r>
    </w:p>
    <w:p w:rsidR="008D40B9" w:rsidRPr="00E97A24" w:rsidRDefault="008D40B9" w:rsidP="008D40B9">
      <w:pPr>
        <w:ind w:firstLine="425"/>
        <w:rPr>
          <w:rFonts w:ascii="Times New Roman" w:hAnsi="Times New Roman"/>
          <w:sz w:val="28"/>
          <w:szCs w:val="28"/>
          <w:lang w:val="en-US"/>
        </w:rPr>
      </w:pPr>
      <w:r w:rsidRPr="00E97A24">
        <w:rPr>
          <w:rFonts w:ascii="Times New Roman" w:hAnsi="Times New Roman"/>
          <w:sz w:val="28"/>
          <w:szCs w:val="28"/>
          <w:lang w:val="en-US"/>
        </w:rPr>
        <w:t xml:space="preserve">Rp.: </w:t>
      </w:r>
      <w:proofErr w:type="spellStart"/>
      <w:r w:rsidRPr="00E97A24">
        <w:rPr>
          <w:rFonts w:ascii="Times New Roman" w:hAnsi="Times New Roman"/>
          <w:sz w:val="28"/>
          <w:szCs w:val="28"/>
          <w:lang w:val="en-US"/>
        </w:rPr>
        <w:t>Dimedroli</w:t>
      </w:r>
      <w:proofErr w:type="spellEnd"/>
      <w:r w:rsidRPr="00E97A24">
        <w:rPr>
          <w:rFonts w:ascii="Times New Roman" w:hAnsi="Times New Roman"/>
          <w:sz w:val="28"/>
          <w:szCs w:val="28"/>
          <w:lang w:val="en-US"/>
        </w:rPr>
        <w:t xml:space="preserve"> 0,1</w:t>
      </w:r>
    </w:p>
    <w:p w:rsidR="008D40B9" w:rsidRPr="00E97A24" w:rsidRDefault="008D40B9" w:rsidP="008D40B9">
      <w:pPr>
        <w:ind w:firstLine="425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E97A24">
        <w:rPr>
          <w:rFonts w:ascii="Times New Roman" w:hAnsi="Times New Roman"/>
          <w:sz w:val="28"/>
          <w:szCs w:val="28"/>
          <w:lang w:val="en-US"/>
        </w:rPr>
        <w:t>Natriihydrocarbonatis</w:t>
      </w:r>
      <w:proofErr w:type="spellEnd"/>
      <w:r w:rsidRPr="00E97A24">
        <w:rPr>
          <w:rFonts w:ascii="Times New Roman" w:hAnsi="Times New Roman"/>
          <w:sz w:val="28"/>
          <w:szCs w:val="28"/>
          <w:lang w:val="en-US"/>
        </w:rPr>
        <w:t xml:space="preserve"> 0,3</w:t>
      </w:r>
    </w:p>
    <w:p w:rsidR="008D40B9" w:rsidRPr="00E97A24" w:rsidRDefault="008D40B9" w:rsidP="008D40B9">
      <w:pPr>
        <w:ind w:firstLine="425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E97A24">
        <w:rPr>
          <w:rFonts w:ascii="Times New Roman" w:hAnsi="Times New Roman"/>
          <w:sz w:val="28"/>
          <w:szCs w:val="28"/>
          <w:lang w:val="en-US"/>
        </w:rPr>
        <w:t>Misce</w:t>
      </w:r>
      <w:proofErr w:type="spellEnd"/>
      <w:r w:rsidRPr="00E97A24">
        <w:rPr>
          <w:rFonts w:ascii="Times New Roman" w:hAnsi="Times New Roman"/>
          <w:sz w:val="28"/>
          <w:szCs w:val="28"/>
          <w:lang w:val="en-US"/>
        </w:rPr>
        <w:t xml:space="preserve">, fiat </w:t>
      </w:r>
      <w:proofErr w:type="spellStart"/>
      <w:r w:rsidRPr="00E97A24">
        <w:rPr>
          <w:rFonts w:ascii="Times New Roman" w:hAnsi="Times New Roman"/>
          <w:sz w:val="28"/>
          <w:szCs w:val="28"/>
          <w:lang w:val="en-US"/>
        </w:rPr>
        <w:t>pulvis</w:t>
      </w:r>
      <w:proofErr w:type="spellEnd"/>
      <w:r w:rsidRPr="00E97A24">
        <w:rPr>
          <w:rFonts w:ascii="Times New Roman" w:hAnsi="Times New Roman"/>
          <w:sz w:val="28"/>
          <w:szCs w:val="28"/>
          <w:lang w:val="en-US"/>
        </w:rPr>
        <w:t xml:space="preserve">. </w:t>
      </w:r>
    </w:p>
    <w:p w:rsidR="008D40B9" w:rsidRPr="00E97A24" w:rsidRDefault="008D40B9" w:rsidP="008D40B9">
      <w:pPr>
        <w:ind w:firstLine="425"/>
        <w:rPr>
          <w:rFonts w:ascii="Times New Roman" w:hAnsi="Times New Roman"/>
          <w:sz w:val="28"/>
          <w:szCs w:val="28"/>
          <w:lang w:val="en-US"/>
        </w:rPr>
      </w:pPr>
      <w:r w:rsidRPr="00E97A24">
        <w:rPr>
          <w:rFonts w:ascii="Times New Roman" w:hAnsi="Times New Roman"/>
          <w:sz w:val="28"/>
          <w:szCs w:val="28"/>
          <w:lang w:val="en-US"/>
        </w:rPr>
        <w:t xml:space="preserve">Da tales doses </w:t>
      </w:r>
      <w:proofErr w:type="spellStart"/>
      <w:r w:rsidRPr="00E97A24">
        <w:rPr>
          <w:rFonts w:ascii="Times New Roman" w:hAnsi="Times New Roman"/>
          <w:sz w:val="28"/>
          <w:szCs w:val="28"/>
          <w:lang w:val="en-US"/>
        </w:rPr>
        <w:t>numero</w:t>
      </w:r>
      <w:proofErr w:type="spellEnd"/>
      <w:r w:rsidRPr="00E97A24">
        <w:rPr>
          <w:rFonts w:ascii="Times New Roman" w:hAnsi="Times New Roman"/>
          <w:sz w:val="28"/>
          <w:szCs w:val="28"/>
          <w:lang w:val="en-US"/>
        </w:rPr>
        <w:t xml:space="preserve"> 10.</w:t>
      </w:r>
    </w:p>
    <w:p w:rsidR="008D40B9" w:rsidRPr="00E97A24" w:rsidRDefault="008D40B9" w:rsidP="008D40B9">
      <w:pPr>
        <w:ind w:firstLine="425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  <w:lang w:val="en-US"/>
        </w:rPr>
        <w:t xml:space="preserve"> Signa. </w:t>
      </w:r>
      <w:r w:rsidRPr="00E97A24">
        <w:rPr>
          <w:rFonts w:ascii="Times New Roman" w:hAnsi="Times New Roman"/>
          <w:sz w:val="28"/>
          <w:szCs w:val="28"/>
        </w:rPr>
        <w:t>По 1 порошку 3 раза в день.</w:t>
      </w:r>
    </w:p>
    <w:p w:rsidR="008D40B9" w:rsidRPr="00E97A24" w:rsidRDefault="00E528ED" w:rsidP="00791238">
      <w:pPr>
        <w:pStyle w:val="a3"/>
        <w:numPr>
          <w:ilvl w:val="0"/>
          <w:numId w:val="4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очему данные компоненты несовместимы</w:t>
      </w:r>
      <w:r w:rsidR="008D40B9" w:rsidRPr="00E97A24">
        <w:rPr>
          <w:rFonts w:ascii="Times New Roman" w:hAnsi="Times New Roman"/>
          <w:sz w:val="28"/>
          <w:szCs w:val="28"/>
        </w:rPr>
        <w:t>? Приведите уравнения химических реакций, протекающих в водном растворе.</w:t>
      </w:r>
    </w:p>
    <w:p w:rsidR="008D40B9" w:rsidRPr="00E97A24" w:rsidRDefault="008D40B9" w:rsidP="00791238">
      <w:pPr>
        <w:pStyle w:val="a3"/>
        <w:numPr>
          <w:ilvl w:val="0"/>
          <w:numId w:val="4"/>
        </w:numPr>
        <w:spacing w:after="0" w:line="240" w:lineRule="auto"/>
        <w:ind w:left="0" w:firstLine="426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Напишите химическую формулу дифенгидрамина гидрохлорида. Дайте химическое название. Опишите применение в медицинской практике. </w:t>
      </w:r>
    </w:p>
    <w:p w:rsidR="008D40B9" w:rsidRPr="00E97A24" w:rsidRDefault="008D40B9" w:rsidP="00791238">
      <w:pPr>
        <w:pStyle w:val="a3"/>
        <w:numPr>
          <w:ilvl w:val="0"/>
          <w:numId w:val="4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Укажите основные функциональные центры Димедрола ипредложите способы их идентификации. </w:t>
      </w:r>
    </w:p>
    <w:p w:rsidR="008D40B9" w:rsidRPr="00E97A24" w:rsidRDefault="008D40B9" w:rsidP="00791238">
      <w:pPr>
        <w:pStyle w:val="a3"/>
        <w:numPr>
          <w:ilvl w:val="0"/>
          <w:numId w:val="4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ие показатели устанавливают при проведении анализа чистоты ЛС согласно НД?</w:t>
      </w:r>
    </w:p>
    <w:p w:rsidR="008D40B9" w:rsidRPr="00E97A24" w:rsidRDefault="008D40B9" w:rsidP="008D40B9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A94D1B" w:rsidRPr="00E97A24" w:rsidRDefault="00A94D1B" w:rsidP="00A94D1B">
      <w:pPr>
        <w:pStyle w:val="a3"/>
        <w:tabs>
          <w:tab w:val="left" w:pos="0"/>
          <w:tab w:val="left" w:pos="426"/>
        </w:tabs>
        <w:spacing w:after="0" w:line="240" w:lineRule="auto"/>
        <w:ind w:left="0"/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bCs/>
          <w:color w:val="000000" w:themeColor="text1"/>
          <w:sz w:val="28"/>
          <w:szCs w:val="28"/>
        </w:rPr>
        <w:t>СИТУАЦИОННАЯ ЗАДАЧА №</w:t>
      </w:r>
      <w:r w:rsidR="00D140B5" w:rsidRPr="00E97A24">
        <w:rPr>
          <w:rFonts w:ascii="Times New Roman" w:hAnsi="Times New Roman"/>
          <w:bCs/>
          <w:color w:val="000000" w:themeColor="text1"/>
          <w:sz w:val="28"/>
          <w:szCs w:val="28"/>
        </w:rPr>
        <w:t>6</w:t>
      </w:r>
    </w:p>
    <w:p w:rsidR="00A94D1B" w:rsidRPr="00E97A24" w:rsidRDefault="00A94D1B" w:rsidP="00A94D1B">
      <w:pPr>
        <w:pStyle w:val="a3"/>
        <w:tabs>
          <w:tab w:val="left" w:pos="0"/>
          <w:tab w:val="left" w:pos="426"/>
        </w:tabs>
        <w:spacing w:after="0" w:line="240" w:lineRule="auto"/>
        <w:ind w:left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 xml:space="preserve">В медицинской практике в комплексной терапии язвенной болезни желудка и двенадцатиперстной кишки применяется платифиллинагидротартрат. Напишите структурную формулу фармацевтической субстанции – </w:t>
      </w:r>
      <w:r w:rsidRPr="00E97A24">
        <w:rPr>
          <w:rFonts w:ascii="Times New Roman" w:hAnsi="Times New Roman"/>
          <w:color w:val="000000" w:themeColor="text1"/>
          <w:sz w:val="28"/>
          <w:szCs w:val="28"/>
        </w:rPr>
        <w:lastRenderedPageBreak/>
        <w:t xml:space="preserve">платифиллинагидротартрат. Охарактеризуйте ее химическое строение и физические свойства. </w:t>
      </w:r>
    </w:p>
    <w:p w:rsidR="00A94D1B" w:rsidRPr="00E97A24" w:rsidRDefault="00A94D1B" w:rsidP="00791238">
      <w:pPr>
        <w:pStyle w:val="a3"/>
        <w:numPr>
          <w:ilvl w:val="0"/>
          <w:numId w:val="5"/>
        </w:numPr>
        <w:tabs>
          <w:tab w:val="left" w:pos="0"/>
          <w:tab w:val="left" w:pos="426"/>
        </w:tabs>
        <w:spacing w:after="0" w:line="240" w:lineRule="auto"/>
        <w:ind w:left="0" w:firstLine="426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 xml:space="preserve">Приведите уравнения химических реакций, подтверждающих наличие </w:t>
      </w:r>
      <w:r w:rsidR="00056D23" w:rsidRPr="00E97A24">
        <w:rPr>
          <w:rFonts w:ascii="Times New Roman" w:hAnsi="Times New Roman"/>
          <w:color w:val="000000" w:themeColor="text1"/>
          <w:sz w:val="28"/>
          <w:szCs w:val="28"/>
        </w:rPr>
        <w:t>тартрат-иона</w:t>
      </w:r>
      <w:r w:rsidRPr="00E97A24">
        <w:rPr>
          <w:rFonts w:ascii="Times New Roman" w:hAnsi="Times New Roman"/>
          <w:color w:val="000000" w:themeColor="text1"/>
          <w:sz w:val="28"/>
          <w:szCs w:val="28"/>
        </w:rPr>
        <w:t>, сложноэфирной группировки в молекуле платифиллинагидротартрата.</w:t>
      </w:r>
    </w:p>
    <w:p w:rsidR="00A94D1B" w:rsidRPr="00E97A24" w:rsidRDefault="00A94D1B" w:rsidP="00791238">
      <w:pPr>
        <w:pStyle w:val="a3"/>
        <w:numPr>
          <w:ilvl w:val="0"/>
          <w:numId w:val="5"/>
        </w:numPr>
        <w:tabs>
          <w:tab w:val="left" w:pos="0"/>
          <w:tab w:val="left" w:pos="426"/>
        </w:tabs>
        <w:spacing w:after="0" w:line="240" w:lineRule="auto"/>
        <w:ind w:left="0" w:firstLine="426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 xml:space="preserve">Какие физико-химические величины можно использовать в идентификации данной субстанции? </w:t>
      </w:r>
    </w:p>
    <w:p w:rsidR="00A94D1B" w:rsidRPr="00E97A24" w:rsidRDefault="00A94D1B" w:rsidP="00791238">
      <w:pPr>
        <w:pStyle w:val="a3"/>
        <w:numPr>
          <w:ilvl w:val="0"/>
          <w:numId w:val="5"/>
        </w:numPr>
        <w:tabs>
          <w:tab w:val="left" w:pos="0"/>
          <w:tab w:val="left" w:pos="426"/>
        </w:tabs>
        <w:spacing w:after="0" w:line="240" w:lineRule="auto"/>
        <w:ind w:left="0" w:firstLine="426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>Обоснуйте использование метода количественного определения платифиллинагидротартрата в неводных средах и напишите уравнения химических реакций.</w:t>
      </w:r>
    </w:p>
    <w:p w:rsidR="00A94D1B" w:rsidRPr="00E97A24" w:rsidRDefault="00A94D1B" w:rsidP="00791238">
      <w:pPr>
        <w:pStyle w:val="a3"/>
        <w:numPr>
          <w:ilvl w:val="0"/>
          <w:numId w:val="5"/>
        </w:numPr>
        <w:tabs>
          <w:tab w:val="left" w:pos="0"/>
          <w:tab w:val="left" w:pos="426"/>
        </w:tabs>
        <w:spacing w:after="0" w:line="240" w:lineRule="auto"/>
        <w:ind w:left="0" w:firstLine="426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 xml:space="preserve">Назовите лекарственные препараты, содержащие данную фармацевтическую субстанцию. </w:t>
      </w:r>
    </w:p>
    <w:p w:rsidR="008D40B9" w:rsidRPr="00E97A24" w:rsidRDefault="008D40B9"/>
    <w:p w:rsidR="008D40B9" w:rsidRPr="00E97A24" w:rsidRDefault="008D40B9" w:rsidP="008D40B9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</w:t>
      </w:r>
      <w:r w:rsidR="00DD4402" w:rsidRPr="00E97A24">
        <w:rPr>
          <w:rFonts w:ascii="Times New Roman" w:hAnsi="Times New Roman"/>
          <w:bCs/>
          <w:sz w:val="28"/>
          <w:szCs w:val="28"/>
        </w:rPr>
        <w:t>7</w:t>
      </w:r>
    </w:p>
    <w:p w:rsidR="008D40B9" w:rsidRPr="00E97A24" w:rsidRDefault="008D40B9" w:rsidP="008D40B9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условиях промышленного производства получают лекарственный препарат (таблетки), содержащий фармацевтическую субстанцию следующей химической структуры:</w:t>
      </w:r>
    </w:p>
    <w:p w:rsidR="008D40B9" w:rsidRPr="00E97A24" w:rsidRDefault="00534E4E" w:rsidP="008D40B9">
      <w:pPr>
        <w:widowControl w:val="0"/>
        <w:autoSpaceDE w:val="0"/>
        <w:autoSpaceDN w:val="0"/>
        <w:adjustRightInd w:val="0"/>
        <w:ind w:firstLine="426"/>
        <w:jc w:val="center"/>
        <w:rPr>
          <w:rFonts w:ascii="Times New Roman" w:hAnsi="Times New Roman"/>
          <w:sz w:val="28"/>
          <w:szCs w:val="28"/>
        </w:rPr>
      </w:pPr>
      <w:r>
        <w:rPr>
          <w:noProof/>
        </w:rPr>
        <w:object w:dxaOrig="7987" w:dyaOrig="3929">
          <v:shape id="_x0000_i1026" type="#_x0000_t75" alt="" style="width:207.1pt;height:101.3pt;mso-width-percent:0;mso-height-percent:0;mso-width-percent:0;mso-height-percent:0" o:ole="">
            <v:imagedata r:id="rId7" o:title=""/>
          </v:shape>
          <o:OLEObject Type="Embed" ProgID="ChemDraw.Document.6.0" ShapeID="_x0000_i1026" DrawAspect="Content" ObjectID="_1678780500" r:id="rId8"/>
        </w:object>
      </w:r>
    </w:p>
    <w:p w:rsidR="008D40B9" w:rsidRPr="00E97A24" w:rsidRDefault="008D40B9" w:rsidP="00791238">
      <w:pPr>
        <w:widowControl w:val="0"/>
        <w:numPr>
          <w:ilvl w:val="0"/>
          <w:numId w:val="6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зовите эту субстанцию и охарактеризуйте химическое строение, физико-химические свойства (внешний вид, растворимость, спектральные и оптические характеристики) и их использование для оценки качества.</w:t>
      </w:r>
    </w:p>
    <w:p w:rsidR="008D40B9" w:rsidRPr="00E97A24" w:rsidRDefault="008D40B9" w:rsidP="00791238">
      <w:pPr>
        <w:widowControl w:val="0"/>
        <w:numPr>
          <w:ilvl w:val="0"/>
          <w:numId w:val="6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В соответствии с химическим строением хинина </w:t>
      </w:r>
      <w:r w:rsidR="00F31F77" w:rsidRPr="00E97A24">
        <w:rPr>
          <w:rFonts w:ascii="Times New Roman" w:hAnsi="Times New Roman"/>
          <w:sz w:val="28"/>
          <w:szCs w:val="28"/>
        </w:rPr>
        <w:t>гидрохлорида</w:t>
      </w:r>
      <w:r w:rsidRPr="00E97A24">
        <w:rPr>
          <w:rFonts w:ascii="Times New Roman" w:hAnsi="Times New Roman"/>
          <w:sz w:val="28"/>
          <w:szCs w:val="28"/>
        </w:rPr>
        <w:t xml:space="preserve"> предложите реакции идентификации и методы количественного определения. Напишите уравнения реакций образования талейохина и метода титрования в среде неводных растворителей.</w:t>
      </w:r>
    </w:p>
    <w:p w:rsidR="008D40B9" w:rsidRPr="00E97A24" w:rsidRDefault="008D40B9" w:rsidP="00791238">
      <w:pPr>
        <w:widowControl w:val="0"/>
        <w:numPr>
          <w:ilvl w:val="0"/>
          <w:numId w:val="6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ие оптические изомеры этого соединения Вам известны, что является источником получения данной субстанции?</w:t>
      </w:r>
    </w:p>
    <w:p w:rsidR="008D40B9" w:rsidRPr="00E97A24" w:rsidRDefault="008D40B9"/>
    <w:p w:rsidR="008D40B9" w:rsidRPr="00E97A24" w:rsidRDefault="008D40B9" w:rsidP="008D40B9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</w:t>
      </w:r>
      <w:r w:rsidR="0010744F" w:rsidRPr="00E97A24">
        <w:rPr>
          <w:rFonts w:ascii="Times New Roman" w:hAnsi="Times New Roman"/>
          <w:bCs/>
          <w:sz w:val="28"/>
          <w:szCs w:val="28"/>
        </w:rPr>
        <w:t>8</w:t>
      </w:r>
    </w:p>
    <w:p w:rsidR="008D40B9" w:rsidRPr="00E97A24" w:rsidRDefault="008D40B9" w:rsidP="008D40B9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медицинской практике в качестве обезболивающего и жаропонижающего средства широко используется лекарственный препарат Парацетамол в виде таблеток:</w:t>
      </w:r>
    </w:p>
    <w:p w:rsidR="008D40B9" w:rsidRPr="00E97A24" w:rsidRDefault="008D40B9" w:rsidP="00791238">
      <w:pPr>
        <w:pStyle w:val="a3"/>
        <w:numPr>
          <w:ilvl w:val="0"/>
          <w:numId w:val="8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Напишите латинское название и функциональные группы лекарственного препарата. </w:t>
      </w:r>
    </w:p>
    <w:p w:rsidR="008D40B9" w:rsidRPr="00E97A24" w:rsidRDefault="008D40B9" w:rsidP="00791238">
      <w:pPr>
        <w:pStyle w:val="a3"/>
        <w:numPr>
          <w:ilvl w:val="0"/>
          <w:numId w:val="7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Охарактеризуйте физико-химические и химические свойства, используемые для идентификации и количественного определения. Напишите схемы реакций. Приведите формулы расчета молярной массы эквивалента, титра и количественного содержания. </w:t>
      </w:r>
    </w:p>
    <w:p w:rsidR="008D40B9" w:rsidRPr="00E97A24" w:rsidRDefault="008D40B9" w:rsidP="00791238">
      <w:pPr>
        <w:pStyle w:val="a3"/>
        <w:numPr>
          <w:ilvl w:val="0"/>
          <w:numId w:val="8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lastRenderedPageBreak/>
        <w:t>Объясните возможность образования индофенолового красителя для парацетамола с использованием раствора натрия нитрита в определенных условиях.</w:t>
      </w:r>
    </w:p>
    <w:p w:rsidR="008D40B9" w:rsidRPr="00E97A24" w:rsidRDefault="008D40B9"/>
    <w:p w:rsidR="00784B8C" w:rsidRPr="00E97A24" w:rsidRDefault="00784B8C" w:rsidP="00784B8C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bCs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</w:t>
      </w:r>
      <w:r w:rsidR="00BE581E" w:rsidRPr="00E97A24">
        <w:rPr>
          <w:rFonts w:ascii="Times New Roman" w:hAnsi="Times New Roman"/>
          <w:bCs/>
          <w:sz w:val="28"/>
          <w:szCs w:val="28"/>
        </w:rPr>
        <w:t>9</w:t>
      </w:r>
    </w:p>
    <w:p w:rsidR="00784B8C" w:rsidRPr="00E97A24" w:rsidRDefault="00784B8C" w:rsidP="007823E4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/>
          <w:bCs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При контроле качест</w:t>
      </w:r>
      <w:r w:rsidR="007823E4" w:rsidRPr="00E97A24">
        <w:rPr>
          <w:rFonts w:ascii="Times New Roman" w:hAnsi="Times New Roman"/>
          <w:bCs/>
          <w:sz w:val="28"/>
          <w:szCs w:val="28"/>
        </w:rPr>
        <w:t xml:space="preserve">ва субстанции Сульфадиметоксина, </w:t>
      </w:r>
      <w:r w:rsidRPr="00E97A24">
        <w:rPr>
          <w:rFonts w:ascii="Times New Roman" w:hAnsi="Times New Roman"/>
          <w:bCs/>
          <w:sz w:val="28"/>
          <w:szCs w:val="28"/>
        </w:rPr>
        <w:t xml:space="preserve">согласно </w:t>
      </w:r>
      <w:r w:rsidR="007823E4" w:rsidRPr="00E97A24">
        <w:rPr>
          <w:rFonts w:ascii="Times New Roman" w:hAnsi="Times New Roman"/>
          <w:bCs/>
          <w:sz w:val="28"/>
          <w:szCs w:val="28"/>
        </w:rPr>
        <w:t>НД, использовалась</w:t>
      </w:r>
      <w:r w:rsidR="00624AE5" w:rsidRPr="00E97A24">
        <w:rPr>
          <w:rFonts w:ascii="Times New Roman" w:hAnsi="Times New Roman"/>
          <w:bCs/>
          <w:sz w:val="28"/>
          <w:szCs w:val="28"/>
        </w:rPr>
        <w:t xml:space="preserve"> реакция, </w:t>
      </w:r>
      <w:r w:rsidR="007823E4" w:rsidRPr="00E97A24">
        <w:rPr>
          <w:rFonts w:ascii="Times New Roman" w:hAnsi="Times New Roman"/>
          <w:bCs/>
          <w:sz w:val="28"/>
          <w:szCs w:val="28"/>
        </w:rPr>
        <w:t>в ходе которой образовался</w:t>
      </w:r>
      <w:r w:rsidRPr="00E97A24">
        <w:rPr>
          <w:rFonts w:ascii="Times New Roman" w:hAnsi="Times New Roman"/>
          <w:bCs/>
          <w:sz w:val="28"/>
          <w:szCs w:val="28"/>
        </w:rPr>
        <w:t xml:space="preserve"> осадок оранжево-красного цвета. </w:t>
      </w:r>
      <w:r w:rsidR="004607E3" w:rsidRPr="00E97A24">
        <w:rPr>
          <w:rFonts w:ascii="Times New Roman" w:hAnsi="Times New Roman"/>
          <w:bCs/>
          <w:sz w:val="28"/>
          <w:szCs w:val="28"/>
        </w:rPr>
        <w:t>Количественное определение</w:t>
      </w:r>
      <w:r w:rsidR="00624AE5" w:rsidRPr="00E97A24">
        <w:rPr>
          <w:rFonts w:ascii="Times New Roman" w:hAnsi="Times New Roman"/>
          <w:bCs/>
          <w:sz w:val="28"/>
          <w:szCs w:val="28"/>
        </w:rPr>
        <w:t xml:space="preserve"> осуществляли </w:t>
      </w:r>
      <w:r w:rsidR="004607E3" w:rsidRPr="00E97A24">
        <w:rPr>
          <w:rFonts w:ascii="Times New Roman" w:hAnsi="Times New Roman"/>
          <w:bCs/>
          <w:sz w:val="28"/>
          <w:szCs w:val="28"/>
        </w:rPr>
        <w:t xml:space="preserve">титриметрическим методом, </w:t>
      </w:r>
      <w:r w:rsidR="00624AE5" w:rsidRPr="00E97A24">
        <w:rPr>
          <w:rFonts w:ascii="Times New Roman" w:hAnsi="Times New Roman"/>
          <w:bCs/>
          <w:sz w:val="28"/>
          <w:szCs w:val="28"/>
        </w:rPr>
        <w:t>при пониженной температуре, конец титрования устанавливали по йодкрахмальной бумаге.</w:t>
      </w:r>
    </w:p>
    <w:p w:rsidR="00624AE5" w:rsidRPr="00E97A24" w:rsidRDefault="00784B8C" w:rsidP="00624AE5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/>
          <w:bCs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 xml:space="preserve">Приведите химическую формулу Сульфадиметоксина.  Охарактеризуйте его строение </w:t>
      </w:r>
      <w:r w:rsidR="00624AE5" w:rsidRPr="00E97A24">
        <w:rPr>
          <w:rFonts w:ascii="Times New Roman" w:hAnsi="Times New Roman"/>
          <w:bCs/>
          <w:sz w:val="28"/>
          <w:szCs w:val="28"/>
        </w:rPr>
        <w:t xml:space="preserve">и химические свойства </w:t>
      </w:r>
      <w:r w:rsidRPr="00E97A24">
        <w:rPr>
          <w:rFonts w:ascii="Times New Roman" w:hAnsi="Times New Roman"/>
          <w:bCs/>
          <w:sz w:val="28"/>
          <w:szCs w:val="28"/>
        </w:rPr>
        <w:t xml:space="preserve">по основным функциональным центрам в молекуле. </w:t>
      </w:r>
    </w:p>
    <w:p w:rsidR="00784B8C" w:rsidRPr="00E97A24" w:rsidRDefault="00784B8C" w:rsidP="00624AE5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/>
          <w:bCs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 xml:space="preserve">Оцените правильность проведенных действий при установлении его качества в соответствии с </w:t>
      </w:r>
      <w:r w:rsidR="00C84344" w:rsidRPr="00E97A24">
        <w:rPr>
          <w:rFonts w:ascii="Times New Roman" w:hAnsi="Times New Roman"/>
          <w:bCs/>
          <w:sz w:val="28"/>
          <w:szCs w:val="28"/>
        </w:rPr>
        <w:t>ГФ</w:t>
      </w:r>
      <w:r w:rsidRPr="00E97A24">
        <w:rPr>
          <w:rFonts w:ascii="Times New Roman" w:hAnsi="Times New Roman"/>
          <w:bCs/>
          <w:sz w:val="28"/>
          <w:szCs w:val="28"/>
        </w:rPr>
        <w:t>.</w:t>
      </w:r>
    </w:p>
    <w:p w:rsidR="008D40B9" w:rsidRPr="00E97A24" w:rsidRDefault="008D40B9"/>
    <w:p w:rsidR="008D40B9" w:rsidRPr="00E97A24" w:rsidRDefault="008D40B9" w:rsidP="008D40B9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1</w:t>
      </w:r>
      <w:r w:rsidR="00FC04C5" w:rsidRPr="00E97A24">
        <w:rPr>
          <w:rFonts w:ascii="Times New Roman" w:hAnsi="Times New Roman"/>
          <w:bCs/>
          <w:sz w:val="28"/>
          <w:szCs w:val="28"/>
        </w:rPr>
        <w:t>0</w:t>
      </w:r>
    </w:p>
    <w:p w:rsidR="008D40B9" w:rsidRPr="00E97A24" w:rsidRDefault="008D40B9" w:rsidP="008D40B9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В комплексной терапии заболеваний верхних дыхательных путей используется сироп «Коделак-фито», в состав которого входят (на 5 мл): </w:t>
      </w:r>
    </w:p>
    <w:p w:rsidR="008D40B9" w:rsidRPr="00E97A24" w:rsidRDefault="008D40B9" w:rsidP="008D40B9">
      <w:pPr>
        <w:widowControl w:val="0"/>
        <w:autoSpaceDE w:val="0"/>
        <w:autoSpaceDN w:val="0"/>
        <w:adjustRightInd w:val="0"/>
        <w:ind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одеина фосфата</w:t>
      </w:r>
      <w:r w:rsidRPr="00E97A24">
        <w:rPr>
          <w:rFonts w:ascii="Times New Roman" w:hAnsi="Times New Roman"/>
          <w:sz w:val="28"/>
          <w:szCs w:val="28"/>
        </w:rPr>
        <w:tab/>
      </w:r>
      <w:r w:rsidRPr="00E97A24">
        <w:rPr>
          <w:rFonts w:ascii="Times New Roman" w:hAnsi="Times New Roman"/>
          <w:sz w:val="28"/>
          <w:szCs w:val="28"/>
        </w:rPr>
        <w:tab/>
      </w:r>
      <w:r w:rsidRPr="00E97A24">
        <w:rPr>
          <w:rFonts w:ascii="Times New Roman" w:hAnsi="Times New Roman"/>
          <w:sz w:val="28"/>
          <w:szCs w:val="28"/>
        </w:rPr>
        <w:tab/>
        <w:t xml:space="preserve">      4,5 мг</w:t>
      </w:r>
    </w:p>
    <w:p w:rsidR="008D40B9" w:rsidRPr="00E97A24" w:rsidRDefault="008D40B9" w:rsidP="008D40B9">
      <w:pPr>
        <w:widowControl w:val="0"/>
        <w:autoSpaceDE w:val="0"/>
        <w:autoSpaceDN w:val="0"/>
        <w:adjustRightInd w:val="0"/>
        <w:ind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Сухого экстракта термопсиса</w:t>
      </w:r>
      <w:r w:rsidRPr="00E97A24">
        <w:rPr>
          <w:rFonts w:ascii="Times New Roman" w:hAnsi="Times New Roman"/>
          <w:sz w:val="28"/>
          <w:szCs w:val="28"/>
        </w:rPr>
        <w:tab/>
        <w:t xml:space="preserve">      10 мг</w:t>
      </w:r>
    </w:p>
    <w:p w:rsidR="008D40B9" w:rsidRPr="00E97A24" w:rsidRDefault="008D40B9" w:rsidP="008D40B9">
      <w:pPr>
        <w:widowControl w:val="0"/>
        <w:autoSpaceDE w:val="0"/>
        <w:autoSpaceDN w:val="0"/>
        <w:adjustRightInd w:val="0"/>
        <w:ind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Сухого экстракта корня солодки   200 мг</w:t>
      </w:r>
    </w:p>
    <w:p w:rsidR="008D40B9" w:rsidRPr="00E97A24" w:rsidRDefault="008D40B9" w:rsidP="008D40B9">
      <w:pPr>
        <w:widowControl w:val="0"/>
        <w:autoSpaceDE w:val="0"/>
        <w:autoSpaceDN w:val="0"/>
        <w:adjustRightInd w:val="0"/>
        <w:ind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Жидкого экстракта чабреца</w:t>
      </w:r>
      <w:r w:rsidRPr="00E97A24">
        <w:rPr>
          <w:rFonts w:ascii="Times New Roman" w:hAnsi="Times New Roman"/>
          <w:sz w:val="28"/>
          <w:szCs w:val="28"/>
        </w:rPr>
        <w:tab/>
        <w:t xml:space="preserve">      1000 мг</w:t>
      </w:r>
    </w:p>
    <w:p w:rsidR="008D40B9" w:rsidRPr="00E97A24" w:rsidRDefault="008D40B9" w:rsidP="00791238">
      <w:pPr>
        <w:widowControl w:val="0"/>
        <w:numPr>
          <w:ilvl w:val="0"/>
          <w:numId w:val="9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 какой группе лекарственных средств относится кодеина фосфат, входящий в состав данного сиропа? Приведите его структурную формулу и охарактеризуйте строение.</w:t>
      </w:r>
    </w:p>
    <w:p w:rsidR="008D40B9" w:rsidRPr="00E97A24" w:rsidRDefault="008D40B9" w:rsidP="00791238">
      <w:pPr>
        <w:widowControl w:val="0"/>
        <w:numPr>
          <w:ilvl w:val="0"/>
          <w:numId w:val="9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соответствии с химической структурой предложите реакции идентификации.</w:t>
      </w:r>
    </w:p>
    <w:p w:rsidR="008D40B9" w:rsidRPr="00E97A24" w:rsidRDefault="008D40B9" w:rsidP="00791238">
      <w:pPr>
        <w:widowControl w:val="0"/>
        <w:numPr>
          <w:ilvl w:val="0"/>
          <w:numId w:val="9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Какая реакция лежит в основе определения специфической примеси морфина в кодеине? </w:t>
      </w:r>
    </w:p>
    <w:p w:rsidR="008D40B9" w:rsidRPr="00E97A24" w:rsidRDefault="008D40B9" w:rsidP="00791238">
      <w:pPr>
        <w:widowControl w:val="0"/>
        <w:numPr>
          <w:ilvl w:val="0"/>
          <w:numId w:val="9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еречислите известные Вам методы количественного определения кодеина фосфата и напишите уравнение реакции титрования кодеина фосфата раствором щелочи.</w:t>
      </w:r>
    </w:p>
    <w:p w:rsidR="008D40B9" w:rsidRPr="00E97A24" w:rsidRDefault="008D40B9" w:rsidP="00791238">
      <w:pPr>
        <w:pStyle w:val="a3"/>
        <w:widowControl w:val="0"/>
        <w:numPr>
          <w:ilvl w:val="0"/>
          <w:numId w:val="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eastAsia="Calibri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характеризуйте условия хранения препаратов кодеина.</w:t>
      </w:r>
    </w:p>
    <w:p w:rsidR="008D40B9" w:rsidRPr="00E97A24" w:rsidRDefault="008D40B9"/>
    <w:p w:rsidR="008D40B9" w:rsidRPr="00E97A24" w:rsidRDefault="008D40B9" w:rsidP="008D40B9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СИТУАЦИОННАЯ ЗАДАЧА №</w:t>
      </w:r>
      <w:r w:rsidR="00D404B7" w:rsidRPr="00E97A24">
        <w:rPr>
          <w:rFonts w:ascii="Times New Roman" w:hAnsi="Times New Roman"/>
          <w:sz w:val="28"/>
          <w:szCs w:val="28"/>
        </w:rPr>
        <w:t>11</w:t>
      </w:r>
    </w:p>
    <w:p w:rsidR="008D40B9" w:rsidRPr="00E97A24" w:rsidRDefault="008D40B9" w:rsidP="008D40B9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медицинской практике в качестве муколитического средства широко используется лекарственное средство Ацетилцистеин в виде таблеток шипучих:</w:t>
      </w:r>
    </w:p>
    <w:p w:rsidR="008D40B9" w:rsidRPr="00E97A24" w:rsidRDefault="008D40B9" w:rsidP="008D40B9">
      <w:pPr>
        <w:tabs>
          <w:tab w:val="left" w:pos="1134"/>
        </w:tabs>
        <w:ind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структурную формулу и охарактеризуйте химическое строение ацетилцистеина.</w:t>
      </w:r>
    </w:p>
    <w:p w:rsidR="008D40B9" w:rsidRPr="00E97A24" w:rsidRDefault="008D40B9" w:rsidP="00791238">
      <w:pPr>
        <w:pStyle w:val="a3"/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Укажите асимметрический атом углерода и обоснуйте использование показателя «Удельное вращение» при проведении анализа качества ацетилцистеина.</w:t>
      </w:r>
    </w:p>
    <w:p w:rsidR="008D40B9" w:rsidRPr="00E97A24" w:rsidRDefault="008D40B9" w:rsidP="00791238">
      <w:pPr>
        <w:pStyle w:val="a3"/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lastRenderedPageBreak/>
        <w:t>Перечислите реакции идентификации и приведите уравнения реакции образования этилацетата.</w:t>
      </w:r>
    </w:p>
    <w:p w:rsidR="008D40B9" w:rsidRPr="00E97A24" w:rsidRDefault="008D40B9" w:rsidP="00791238">
      <w:pPr>
        <w:pStyle w:val="a3"/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реакции количественного йодометрического определения ацетилцистеина.</w:t>
      </w:r>
    </w:p>
    <w:p w:rsidR="008D40B9" w:rsidRPr="00E97A24" w:rsidRDefault="008D40B9" w:rsidP="00791238">
      <w:pPr>
        <w:pStyle w:val="a3"/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ие еще лекарс</w:t>
      </w:r>
      <w:r w:rsidR="00D404B7" w:rsidRPr="00E97A24">
        <w:rPr>
          <w:rFonts w:ascii="Times New Roman" w:hAnsi="Times New Roman"/>
          <w:sz w:val="28"/>
          <w:szCs w:val="28"/>
        </w:rPr>
        <w:t xml:space="preserve">твенные средства Вам известны, </w:t>
      </w:r>
      <w:r w:rsidRPr="00E97A24">
        <w:rPr>
          <w:rFonts w:ascii="Times New Roman" w:hAnsi="Times New Roman"/>
          <w:sz w:val="28"/>
          <w:szCs w:val="28"/>
        </w:rPr>
        <w:t>относящиеся по химической классификации к группе, в которой находится ацетилцистеин?</w:t>
      </w:r>
    </w:p>
    <w:p w:rsidR="008D40B9" w:rsidRPr="00E97A24" w:rsidRDefault="008D40B9"/>
    <w:p w:rsidR="008554EF" w:rsidRPr="00E97A24" w:rsidRDefault="008554EF" w:rsidP="008554EF">
      <w:pPr>
        <w:pStyle w:val="a3"/>
        <w:tabs>
          <w:tab w:val="left" w:pos="1134"/>
        </w:tabs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12</w:t>
      </w:r>
    </w:p>
    <w:p w:rsidR="008554EF" w:rsidRPr="00E97A24" w:rsidRDefault="008554EF" w:rsidP="008554EF">
      <w:pPr>
        <w:pStyle w:val="a3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качестве диуретика применяются препараты фуросемида, в виде таблеток поступила фармацевтическая субстанция фуросемида:</w:t>
      </w:r>
    </w:p>
    <w:p w:rsidR="008554EF" w:rsidRPr="00E97A24" w:rsidRDefault="008554EF" w:rsidP="00791238">
      <w:pPr>
        <w:pStyle w:val="a3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пишите химическую формулу и укажите функциональные группы.</w:t>
      </w:r>
    </w:p>
    <w:p w:rsidR="008554EF" w:rsidRPr="00E97A24" w:rsidRDefault="008554EF" w:rsidP="00791238">
      <w:pPr>
        <w:pStyle w:val="a3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пишите растворимость субстанции в воде и в других растворителях. Как влияет добавление щелочей на растворимость?</w:t>
      </w:r>
    </w:p>
    <w:p w:rsidR="008554EF" w:rsidRPr="00E97A24" w:rsidRDefault="008554EF" w:rsidP="00791238">
      <w:pPr>
        <w:pStyle w:val="a3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пишите проведение испытания на содержание в молекуле органически связанных серы и хлора. Приведите уравнения реакций.</w:t>
      </w:r>
    </w:p>
    <w:p w:rsidR="008554EF" w:rsidRPr="00E97A24" w:rsidRDefault="008554EF" w:rsidP="00791238">
      <w:pPr>
        <w:pStyle w:val="a3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боснуйте применимость методов количественного определения. Напишите уравнения реакций.</w:t>
      </w:r>
    </w:p>
    <w:p w:rsidR="008D40B9" w:rsidRPr="00E97A24" w:rsidRDefault="008D40B9"/>
    <w:p w:rsidR="00E4523B" w:rsidRPr="00E97A24" w:rsidRDefault="00E4523B" w:rsidP="00E4523B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13</w:t>
      </w:r>
    </w:p>
    <w:p w:rsidR="00E4523B" w:rsidRPr="00E97A24" w:rsidRDefault="00E4523B" w:rsidP="00E4523B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условиях промышленного производства путем микробиологического синтеза получают фармацевтическую субстанцию инозин:</w:t>
      </w:r>
    </w:p>
    <w:p w:rsidR="00E4523B" w:rsidRPr="00E97A24" w:rsidRDefault="00E4523B" w:rsidP="00791238">
      <w:pPr>
        <w:pStyle w:val="a3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структурную формулу инозина, его торговые синонимы, охарактеризуйте физические свойства.</w:t>
      </w:r>
    </w:p>
    <w:p w:rsidR="00E4523B" w:rsidRPr="00E97A24" w:rsidRDefault="00E4523B" w:rsidP="00791238">
      <w:pPr>
        <w:pStyle w:val="a3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характеризуйте химическое строение инозина. Какими е</w:t>
      </w:r>
      <w:r w:rsidR="00FF5359" w:rsidRPr="00E97A24">
        <w:rPr>
          <w:rFonts w:ascii="Times New Roman" w:hAnsi="Times New Roman"/>
          <w:sz w:val="28"/>
          <w:szCs w:val="28"/>
        </w:rPr>
        <w:t xml:space="preserve">го свойствами определяется </w:t>
      </w:r>
      <w:r w:rsidRPr="00E97A24">
        <w:rPr>
          <w:rFonts w:ascii="Times New Roman" w:hAnsi="Times New Roman"/>
          <w:sz w:val="28"/>
          <w:szCs w:val="28"/>
        </w:rPr>
        <w:t>возможность использования в качестве растворителей растворов кислот и щелочей?</w:t>
      </w:r>
    </w:p>
    <w:p w:rsidR="00E4523B" w:rsidRPr="00E97A24" w:rsidRDefault="00E4523B" w:rsidP="00791238">
      <w:pPr>
        <w:pStyle w:val="a3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оясните, можно ли для определения подлинности инозина использовать методы ИК- и УФ-спектрофотометрии.</w:t>
      </w:r>
    </w:p>
    <w:p w:rsidR="00E4523B" w:rsidRPr="00E97A24" w:rsidRDefault="00E4523B" w:rsidP="00791238">
      <w:pPr>
        <w:pStyle w:val="a3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 обнаружить остаток рибозы в молекуле инозина?</w:t>
      </w:r>
    </w:p>
    <w:p w:rsidR="00AC777E" w:rsidRPr="00E97A24" w:rsidRDefault="00AC777E"/>
    <w:p w:rsidR="003F0D5B" w:rsidRPr="00E97A24" w:rsidRDefault="003F0D5B" w:rsidP="003F0D5B">
      <w:pPr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СИТУАЦИОННАЯ ЗАДАЧА </w:t>
      </w:r>
      <w:r w:rsidR="00437D76" w:rsidRPr="00E97A24">
        <w:rPr>
          <w:rFonts w:ascii="Times New Roman" w:hAnsi="Times New Roman"/>
          <w:sz w:val="28"/>
          <w:szCs w:val="28"/>
        </w:rPr>
        <w:t>№</w:t>
      </w:r>
      <w:r w:rsidRPr="00E97A24">
        <w:rPr>
          <w:rFonts w:ascii="Times New Roman" w:hAnsi="Times New Roman"/>
          <w:sz w:val="28"/>
          <w:szCs w:val="28"/>
        </w:rPr>
        <w:t>14</w:t>
      </w:r>
    </w:p>
    <w:p w:rsidR="003F0D5B" w:rsidRPr="00E97A24" w:rsidRDefault="003F0D5B" w:rsidP="003F0D5B">
      <w:pPr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боснуйте комплекс испытаний для оценки качества фармацевтической субстанции натрия бромид. Для этого:</w:t>
      </w:r>
    </w:p>
    <w:p w:rsidR="003F0D5B" w:rsidRPr="00E97A24" w:rsidRDefault="003F0D5B" w:rsidP="00791238">
      <w:pPr>
        <w:numPr>
          <w:ilvl w:val="0"/>
          <w:numId w:val="13"/>
        </w:numPr>
        <w:tabs>
          <w:tab w:val="left" w:pos="284"/>
        </w:tabs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Охарактеризуйте его физические свойства. </w:t>
      </w:r>
    </w:p>
    <w:p w:rsidR="003F0D5B" w:rsidRPr="00E97A24" w:rsidRDefault="003F0D5B" w:rsidP="00791238">
      <w:pPr>
        <w:numPr>
          <w:ilvl w:val="0"/>
          <w:numId w:val="13"/>
        </w:numPr>
        <w:tabs>
          <w:tab w:val="left" w:pos="284"/>
        </w:tabs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едложите реакции идентификации натрия бромида и его отличия от натрия хлорида.</w:t>
      </w:r>
    </w:p>
    <w:p w:rsidR="003F0D5B" w:rsidRPr="00E97A24" w:rsidRDefault="003F0D5B" w:rsidP="00791238">
      <w:pPr>
        <w:numPr>
          <w:ilvl w:val="0"/>
          <w:numId w:val="13"/>
        </w:numPr>
        <w:tabs>
          <w:tab w:val="left" w:pos="284"/>
        </w:tabs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Укажите возможные методы количественного определения. Напишите уравнения реакций аргентометрического титрования. Укажите особенности этого метода.</w:t>
      </w:r>
    </w:p>
    <w:p w:rsidR="003F0D5B" w:rsidRPr="00E97A24" w:rsidRDefault="003F0D5B" w:rsidP="00791238">
      <w:pPr>
        <w:numPr>
          <w:ilvl w:val="0"/>
          <w:numId w:val="13"/>
        </w:numPr>
        <w:tabs>
          <w:tab w:val="left" w:pos="284"/>
        </w:tabs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 можно определить концентрацию раствора-концентрата натрия бромида 20% в условиях производственной аптеки? Поясните сущность используемого метода.</w:t>
      </w:r>
    </w:p>
    <w:p w:rsidR="003F0D5B" w:rsidRPr="00E97A24" w:rsidRDefault="003F0D5B"/>
    <w:p w:rsidR="003F0D5B" w:rsidRPr="00E97A24" w:rsidRDefault="003F0D5B" w:rsidP="003F0D5B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lastRenderedPageBreak/>
        <w:t>СИТУАЦИОННАЯ ЗАДАЧА №15</w:t>
      </w:r>
    </w:p>
    <w:p w:rsidR="003F0D5B" w:rsidRPr="00E97A24" w:rsidRDefault="003F0D5B" w:rsidP="003F0D5B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характеризуйте качество лекарственного препарата фенобарбитала таблетки по 0,1 г, для этого:</w:t>
      </w:r>
    </w:p>
    <w:p w:rsidR="003F0D5B" w:rsidRPr="00E97A24" w:rsidRDefault="003F0D5B" w:rsidP="00791238">
      <w:pPr>
        <w:widowControl w:val="0"/>
        <w:numPr>
          <w:ilvl w:val="0"/>
          <w:numId w:val="14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структурную формулу фенобарбитала, охарактеризуйте химическое строение и физические свойства.</w:t>
      </w:r>
    </w:p>
    <w:p w:rsidR="003F0D5B" w:rsidRPr="00E97A24" w:rsidRDefault="003F0D5B" w:rsidP="00791238">
      <w:pPr>
        <w:widowControl w:val="0"/>
        <w:numPr>
          <w:ilvl w:val="0"/>
          <w:numId w:val="14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едложите реагенты для установления подлинности фенобарбитала, обоснуйте условия проведения реакций.</w:t>
      </w:r>
    </w:p>
    <w:p w:rsidR="003F0D5B" w:rsidRPr="00E97A24" w:rsidRDefault="003F0D5B" w:rsidP="00791238">
      <w:pPr>
        <w:widowControl w:val="0"/>
        <w:numPr>
          <w:ilvl w:val="0"/>
          <w:numId w:val="14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боснуйте возможные методы количественного определения фенобарбитала в субстанции и таблетках. Приведите реакции для определения фенобарбитала методом кислотно-основного титрования в среде неводных растворителей. Поясните сущность метода.</w:t>
      </w:r>
    </w:p>
    <w:p w:rsidR="003F0D5B" w:rsidRPr="00E97A24" w:rsidRDefault="003F0D5B"/>
    <w:p w:rsidR="003F0D5B" w:rsidRPr="00E97A24" w:rsidRDefault="003F0D5B" w:rsidP="003F0D5B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СИТУАЦИОННАЯ ЗАДАЧА </w:t>
      </w:r>
      <w:r w:rsidR="00437D76" w:rsidRPr="00E97A24">
        <w:rPr>
          <w:rFonts w:ascii="Times New Roman" w:hAnsi="Times New Roman"/>
          <w:sz w:val="28"/>
          <w:szCs w:val="28"/>
        </w:rPr>
        <w:t>№</w:t>
      </w:r>
      <w:r w:rsidRPr="00E97A24">
        <w:rPr>
          <w:rFonts w:ascii="Times New Roman" w:hAnsi="Times New Roman"/>
          <w:sz w:val="28"/>
          <w:szCs w:val="28"/>
        </w:rPr>
        <w:t>16</w:t>
      </w:r>
    </w:p>
    <w:p w:rsidR="003F0D5B" w:rsidRPr="00E97A24" w:rsidRDefault="003F0D5B" w:rsidP="003F0D5B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Лекарственное вещество широко применяемое в детской практике - 2,4-Дибром-6-{[мети</w:t>
      </w:r>
      <w:proofErr w:type="gramStart"/>
      <w:r w:rsidRPr="00E97A24">
        <w:rPr>
          <w:rFonts w:ascii="Times New Roman" w:hAnsi="Times New Roman"/>
          <w:sz w:val="28"/>
          <w:szCs w:val="28"/>
        </w:rPr>
        <w:t>л(</w:t>
      </w:r>
      <w:proofErr w:type="gramEnd"/>
      <w:r w:rsidRPr="00E97A24">
        <w:rPr>
          <w:rFonts w:ascii="Times New Roman" w:hAnsi="Times New Roman"/>
          <w:sz w:val="28"/>
          <w:szCs w:val="28"/>
        </w:rPr>
        <w:t>циклогексил)амино]метил}анилина гидрохлорид является отхаркивающим, муколитическим и противокашлевым средством.</w:t>
      </w:r>
    </w:p>
    <w:p w:rsidR="003F0D5B" w:rsidRPr="00E97A24" w:rsidRDefault="003F0D5B" w:rsidP="00791238">
      <w:pPr>
        <w:pStyle w:val="a3"/>
        <w:numPr>
          <w:ilvl w:val="0"/>
          <w:numId w:val="15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Приведите структурную формулу вещества. Назовите основные функциональные центры, входящие в состав химической структуры. При наличии какой группы в его молекуле становится возможным устанавливать подлинность по реакции с нитритом натрия в среде хлороводородной кислоты? Какие еще способы идентификации согласно ГФ Вам известны? </w:t>
      </w:r>
    </w:p>
    <w:p w:rsidR="003F0D5B" w:rsidRPr="00E97A24" w:rsidRDefault="003F0D5B" w:rsidP="00791238">
      <w:pPr>
        <w:pStyle w:val="a3"/>
        <w:numPr>
          <w:ilvl w:val="0"/>
          <w:numId w:val="15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о каким показателям проводят испытание на чистоту этого вещества? В чем особенности анализа детских лекарственных форм?</w:t>
      </w:r>
    </w:p>
    <w:p w:rsidR="003F0D5B" w:rsidRPr="00E97A24" w:rsidRDefault="003F0D5B" w:rsidP="00791238">
      <w:pPr>
        <w:pStyle w:val="a3"/>
        <w:numPr>
          <w:ilvl w:val="0"/>
          <w:numId w:val="15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им методом можно определить количественное содержание б</w:t>
      </w:r>
      <w:r w:rsidRPr="00E97A24">
        <w:rPr>
          <w:rStyle w:val="a4"/>
          <w:rFonts w:ascii="Times New Roman" w:hAnsi="Times New Roman"/>
          <w:b w:val="0"/>
          <w:sz w:val="28"/>
          <w:szCs w:val="28"/>
          <w:bdr w:val="none" w:sz="0" w:space="0" w:color="auto" w:frame="1"/>
          <w:shd w:val="clear" w:color="auto" w:fill="FFFFFF"/>
        </w:rPr>
        <w:t>ромгексина гидрохлорид</w:t>
      </w:r>
      <w:r w:rsidRPr="00E97A24">
        <w:rPr>
          <w:rFonts w:ascii="Times New Roman" w:hAnsi="Times New Roman"/>
          <w:sz w:val="28"/>
          <w:szCs w:val="28"/>
        </w:rPr>
        <w:t xml:space="preserve">, подтвердите уравнением реакции. Приведите формулы расчета молярной массы эквивалента, титра и количественного содержания. </w:t>
      </w:r>
    </w:p>
    <w:p w:rsidR="003F0D5B" w:rsidRPr="00E97A24" w:rsidRDefault="003F0D5B"/>
    <w:p w:rsidR="003F0D5B" w:rsidRPr="00E97A24" w:rsidRDefault="003F0D5B" w:rsidP="003F0D5B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17</w:t>
      </w:r>
    </w:p>
    <w:p w:rsidR="003F0D5B" w:rsidRPr="00E97A24" w:rsidRDefault="003F0D5B" w:rsidP="003F0D5B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комплексной терапии заболеваний ЖКТ в качестве слабительного могут быть назначены суппозитории с глицеролом:</w:t>
      </w:r>
    </w:p>
    <w:p w:rsidR="003F0D5B" w:rsidRPr="00E97A24" w:rsidRDefault="003F0D5B" w:rsidP="00791238">
      <w:pPr>
        <w:widowControl w:val="0"/>
        <w:numPr>
          <w:ilvl w:val="0"/>
          <w:numId w:val="16"/>
        </w:numPr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структурную формулу глицерола, охарактеризуйте его физические и химические свойства.</w:t>
      </w:r>
    </w:p>
    <w:p w:rsidR="003F0D5B" w:rsidRPr="00E97A24" w:rsidRDefault="003F0D5B" w:rsidP="00791238">
      <w:pPr>
        <w:widowControl w:val="0"/>
        <w:numPr>
          <w:ilvl w:val="0"/>
          <w:numId w:val="16"/>
        </w:numPr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ие свойства глицерола, используются для его идентификации?</w:t>
      </w:r>
    </w:p>
    <w:p w:rsidR="003F0D5B" w:rsidRPr="00E97A24" w:rsidRDefault="003F0D5B" w:rsidP="00791238">
      <w:pPr>
        <w:widowControl w:val="0"/>
        <w:numPr>
          <w:ilvl w:val="0"/>
          <w:numId w:val="16"/>
        </w:numPr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дним из вариантов количественного определения глицерола является метод ацетилирования. Объясните его суть и напишите уравнения реакций.</w:t>
      </w:r>
    </w:p>
    <w:p w:rsidR="003F0D5B" w:rsidRPr="00E97A24" w:rsidRDefault="003F0D5B" w:rsidP="00791238">
      <w:pPr>
        <w:pStyle w:val="a3"/>
        <w:widowControl w:val="0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оличественное определение кислоты борной методом алкалиметрии предусматривает применение многоосновного спирта как реагента. В соответствии с химической структурой этих соединений объясните его роль в данном методе анализа. Почему необходима при этом его предварительная нейтрализация щелочью?</w:t>
      </w:r>
    </w:p>
    <w:p w:rsidR="003F0D5B" w:rsidRPr="00E97A24" w:rsidRDefault="003F0D5B"/>
    <w:p w:rsidR="007A4D50" w:rsidRPr="00E97A24" w:rsidRDefault="007A4D50" w:rsidP="007A4D50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СИТУАЦИОННАЯ ЗАДАЧА </w:t>
      </w:r>
      <w:r w:rsidR="00437D76" w:rsidRPr="00E97A24">
        <w:rPr>
          <w:rFonts w:ascii="Times New Roman" w:hAnsi="Times New Roman"/>
          <w:sz w:val="28"/>
          <w:szCs w:val="28"/>
        </w:rPr>
        <w:t>№</w:t>
      </w:r>
      <w:r w:rsidRPr="00E97A24">
        <w:rPr>
          <w:rFonts w:ascii="Times New Roman" w:hAnsi="Times New Roman"/>
          <w:sz w:val="28"/>
          <w:szCs w:val="28"/>
        </w:rPr>
        <w:t>18</w:t>
      </w:r>
    </w:p>
    <w:p w:rsidR="007A4D50" w:rsidRPr="00E97A24" w:rsidRDefault="007A4D50" w:rsidP="007A4D50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lastRenderedPageBreak/>
        <w:t>Согласно требованиям ГФ оценка качества ЛС бария сульфата для рентгеноскопии включает определение специфических примесей.</w:t>
      </w:r>
    </w:p>
    <w:p w:rsidR="007A4D50" w:rsidRPr="00E97A24" w:rsidRDefault="007A4D50" w:rsidP="00791238">
      <w:pPr>
        <w:pStyle w:val="a3"/>
        <w:numPr>
          <w:ilvl w:val="0"/>
          <w:numId w:val="18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боснуйте физико-химические и химические свойства бария сульфата для рентгеноскопии.</w:t>
      </w:r>
    </w:p>
    <w:p w:rsidR="007A4D50" w:rsidRPr="00E97A24" w:rsidRDefault="007A4D50" w:rsidP="00791238">
      <w:pPr>
        <w:pStyle w:val="a3"/>
        <w:numPr>
          <w:ilvl w:val="0"/>
          <w:numId w:val="17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Укажите разовую дозу приема препарата и обоснуйте определение примесей: растворимых солей бария; сульфидов; фосфатов; сульфитов и других восстанавливающих веществ. Напишите схемы реакций, укажите условия проведения и наблюдаемый результат.</w:t>
      </w:r>
    </w:p>
    <w:p w:rsidR="007A4D50" w:rsidRPr="00E97A24" w:rsidRDefault="007A4D50" w:rsidP="00791238">
      <w:pPr>
        <w:pStyle w:val="a3"/>
        <w:numPr>
          <w:ilvl w:val="0"/>
          <w:numId w:val="17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Объясните, какая примесь может появиться в препарате «Бария сульфата для рентгеноскопии» при несоблюдении условий хранения. </w:t>
      </w:r>
    </w:p>
    <w:p w:rsidR="00B9571A" w:rsidRPr="00E97A24" w:rsidRDefault="00B9571A"/>
    <w:p w:rsidR="004745B6" w:rsidRPr="00E97A24" w:rsidRDefault="004745B6" w:rsidP="00437D76">
      <w:pPr>
        <w:widowControl w:val="0"/>
        <w:tabs>
          <w:tab w:val="left" w:pos="284"/>
        </w:tabs>
        <w:autoSpaceDE w:val="0"/>
        <w:autoSpaceDN w:val="0"/>
        <w:adjustRightInd w:val="0"/>
        <w:jc w:val="center"/>
        <w:rPr>
          <w:rFonts w:ascii="Times New Roman" w:hAnsi="Times New Roman"/>
          <w:bCs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19</w:t>
      </w:r>
    </w:p>
    <w:p w:rsidR="004745B6" w:rsidRPr="00E97A24" w:rsidRDefault="004745B6" w:rsidP="004745B6">
      <w:pPr>
        <w:widowControl w:val="0"/>
        <w:tabs>
          <w:tab w:val="left" w:pos="284"/>
        </w:tabs>
        <w:autoSpaceDE w:val="0"/>
        <w:autoSpaceDN w:val="0"/>
        <w:adjustRightInd w:val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В рецептурно-производственный отдел аптеки поступил рецепт: </w:t>
      </w:r>
    </w:p>
    <w:p w:rsidR="004745B6" w:rsidRPr="00E97A24" w:rsidRDefault="004745B6" w:rsidP="004745B6">
      <w:pPr>
        <w:pStyle w:val="a3"/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  <w:lang w:val="en-US"/>
        </w:rPr>
      </w:pPr>
      <w:r w:rsidRPr="00E97A24">
        <w:rPr>
          <w:rFonts w:ascii="Times New Roman" w:hAnsi="Times New Roman"/>
          <w:sz w:val="28"/>
          <w:szCs w:val="28"/>
          <w:lang w:val="en-US"/>
        </w:rPr>
        <w:t xml:space="preserve">Rp: </w:t>
      </w:r>
      <w:proofErr w:type="spellStart"/>
      <w:r w:rsidRPr="00E97A24">
        <w:rPr>
          <w:rFonts w:ascii="Times New Roman" w:hAnsi="Times New Roman"/>
          <w:sz w:val="28"/>
          <w:szCs w:val="28"/>
          <w:lang w:val="en-US"/>
        </w:rPr>
        <w:t>Acidiborici</w:t>
      </w:r>
      <w:proofErr w:type="spellEnd"/>
      <w:r w:rsidRPr="00E97A24">
        <w:rPr>
          <w:rFonts w:ascii="Times New Roman" w:hAnsi="Times New Roman"/>
          <w:sz w:val="28"/>
          <w:szCs w:val="28"/>
          <w:lang w:val="en-US"/>
        </w:rPr>
        <w:t xml:space="preserve"> ......................................................... 0,25</w:t>
      </w:r>
    </w:p>
    <w:p w:rsidR="004745B6" w:rsidRPr="00E97A24" w:rsidRDefault="004745B6" w:rsidP="004745B6">
      <w:pPr>
        <w:pStyle w:val="a3"/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  <w:lang w:val="en-US"/>
        </w:rPr>
      </w:pPr>
      <w:r w:rsidRPr="00E97A24">
        <w:rPr>
          <w:rFonts w:ascii="Times New Roman" w:hAnsi="Times New Roman"/>
          <w:sz w:val="28"/>
          <w:szCs w:val="28"/>
          <w:lang w:val="en-US"/>
        </w:rPr>
        <w:t xml:space="preserve">Basis </w:t>
      </w:r>
      <w:proofErr w:type="spellStart"/>
      <w:r w:rsidRPr="00E97A24">
        <w:rPr>
          <w:rFonts w:ascii="Times New Roman" w:hAnsi="Times New Roman"/>
          <w:sz w:val="28"/>
          <w:szCs w:val="28"/>
          <w:lang w:val="en-US"/>
        </w:rPr>
        <w:t>axungicaeq.s</w:t>
      </w:r>
      <w:proofErr w:type="spellEnd"/>
      <w:r w:rsidRPr="00E97A24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E97A24">
        <w:rPr>
          <w:rFonts w:ascii="Times New Roman" w:hAnsi="Times New Roman"/>
          <w:sz w:val="28"/>
          <w:szCs w:val="28"/>
          <w:lang w:val="en-US"/>
        </w:rPr>
        <w:t>ut</w:t>
      </w:r>
      <w:proofErr w:type="spellEnd"/>
      <w:r w:rsidRPr="00E97A24">
        <w:rPr>
          <w:rFonts w:ascii="Times New Roman" w:hAnsi="Times New Roman"/>
          <w:sz w:val="28"/>
          <w:szCs w:val="28"/>
          <w:lang w:val="en-US"/>
        </w:rPr>
        <w:t xml:space="preserve"> flat </w:t>
      </w:r>
      <w:proofErr w:type="spellStart"/>
      <w:r w:rsidRPr="00E97A24">
        <w:rPr>
          <w:rFonts w:ascii="Times New Roman" w:hAnsi="Times New Roman"/>
          <w:sz w:val="28"/>
          <w:szCs w:val="28"/>
          <w:lang w:val="en-US"/>
        </w:rPr>
        <w:t>suppositorium</w:t>
      </w:r>
      <w:proofErr w:type="spellEnd"/>
    </w:p>
    <w:p w:rsidR="004745B6" w:rsidRPr="00E97A24" w:rsidRDefault="004745B6" w:rsidP="004745B6">
      <w:pPr>
        <w:pStyle w:val="a3"/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Datalesdoses......................................................№ 20</w:t>
      </w:r>
    </w:p>
    <w:p w:rsidR="004745B6" w:rsidRPr="00E97A24" w:rsidRDefault="004745B6" w:rsidP="004745B6">
      <w:pPr>
        <w:pStyle w:val="a3"/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Signa....................................................По 1 свече 2 раза в день. </w:t>
      </w:r>
    </w:p>
    <w:p w:rsidR="004745B6" w:rsidRPr="00E97A24" w:rsidRDefault="004745B6" w:rsidP="004745B6">
      <w:pPr>
        <w:pStyle w:val="a3"/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При аналитическом контроле данной лекарственной формы провизор-аналитик использовал следующие реагенты: спирт, многоатомный спирт (предварительно нейтрализованный по фенолфталеину), 0,1М раствор натрия гидроксида.  Обоснуйте проведенные испытания:  </w:t>
      </w:r>
    </w:p>
    <w:p w:rsidR="004745B6" w:rsidRPr="00E97A24" w:rsidRDefault="004745B6" w:rsidP="00791238">
      <w:pPr>
        <w:pStyle w:val="a3"/>
        <w:numPr>
          <w:ilvl w:val="0"/>
          <w:numId w:val="19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методику, по которой проводилось обнаружение борной кислоты)</w:t>
      </w:r>
    </w:p>
    <w:p w:rsidR="004745B6" w:rsidRPr="00E97A24" w:rsidRDefault="004745B6" w:rsidP="004745B6">
      <w:pPr>
        <w:pStyle w:val="a3"/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sym w:font="Symbol" w:char="F0B7"/>
      </w:r>
      <w:r w:rsidRPr="00E97A24">
        <w:rPr>
          <w:rFonts w:ascii="Times New Roman" w:hAnsi="Times New Roman"/>
          <w:sz w:val="28"/>
          <w:szCs w:val="28"/>
        </w:rPr>
        <w:t xml:space="preserve"> Укажите каким способом борную кислоту отделяли от основы</w:t>
      </w:r>
    </w:p>
    <w:p w:rsidR="004745B6" w:rsidRPr="00E97A24" w:rsidRDefault="004745B6" w:rsidP="004745B6">
      <w:pPr>
        <w:pStyle w:val="a3"/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sym w:font="Symbol" w:char="F0B7"/>
      </w:r>
      <w:r w:rsidRPr="00E97A24">
        <w:rPr>
          <w:rFonts w:ascii="Times New Roman" w:hAnsi="Times New Roman"/>
          <w:sz w:val="28"/>
          <w:szCs w:val="28"/>
        </w:rPr>
        <w:t>Объясните смысл количественного определения кислоты борной.</w:t>
      </w:r>
    </w:p>
    <w:p w:rsidR="004745B6" w:rsidRPr="00E97A24" w:rsidRDefault="004745B6" w:rsidP="004745B6">
      <w:pPr>
        <w:pStyle w:val="a3"/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sym w:font="Symbol" w:char="F0B7"/>
      </w:r>
      <w:r w:rsidRPr="00E97A24">
        <w:rPr>
          <w:rFonts w:ascii="Times New Roman" w:hAnsi="Times New Roman"/>
          <w:sz w:val="28"/>
          <w:szCs w:val="28"/>
        </w:rPr>
        <w:t xml:space="preserve"> Напишите схему реакции. Какова роль многоатомного спирта, чем обосновывается необходимость его предварительной нейтрализации?</w:t>
      </w:r>
    </w:p>
    <w:p w:rsidR="004745B6" w:rsidRPr="00E97A24" w:rsidRDefault="004745B6"/>
    <w:p w:rsidR="00524B65" w:rsidRPr="00E97A24" w:rsidRDefault="00524B65" w:rsidP="00524B65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 20</w:t>
      </w:r>
    </w:p>
    <w:p w:rsidR="00524B65" w:rsidRPr="00E97A24" w:rsidRDefault="00524B65" w:rsidP="00524B65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боснуйте комплекс испытаний для оценки качества фармацевтической субстанции бромкамфоры. Для этого:</w:t>
      </w:r>
    </w:p>
    <w:p w:rsidR="00524B65" w:rsidRPr="00E97A24" w:rsidRDefault="00524B65" w:rsidP="00791238">
      <w:pPr>
        <w:widowControl w:val="0"/>
        <w:numPr>
          <w:ilvl w:val="0"/>
          <w:numId w:val="20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пишите структурную формулу, охарактеризуйте химическое строение бромкамфоры, укажите функциональные группы.</w:t>
      </w:r>
    </w:p>
    <w:p w:rsidR="00524B65" w:rsidRPr="00E97A24" w:rsidRDefault="00524B65" w:rsidP="00791238">
      <w:pPr>
        <w:widowControl w:val="0"/>
        <w:numPr>
          <w:ilvl w:val="0"/>
          <w:numId w:val="20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соответствии с химическим строением предложите реакции идентификации и методы количественного определения. Напишите уравнения химических реакций.</w:t>
      </w:r>
    </w:p>
    <w:p w:rsidR="00524B65" w:rsidRPr="00E97A24" w:rsidRDefault="00524B65" w:rsidP="00791238">
      <w:pPr>
        <w:widowControl w:val="0"/>
        <w:numPr>
          <w:ilvl w:val="0"/>
          <w:numId w:val="20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ие физико-химические методы могут быть использованы для анализа данной субстанции? Обоснуйте применение УФ-спектрофотометрии в анализе лекарственных препаратов бромкамфоры (ЛФ - таблетки). Поясните сущность данного метода.</w:t>
      </w:r>
    </w:p>
    <w:p w:rsidR="00524B65" w:rsidRPr="00E97A24" w:rsidRDefault="00524B65" w:rsidP="00791238">
      <w:pPr>
        <w:widowControl w:val="0"/>
        <w:numPr>
          <w:ilvl w:val="0"/>
          <w:numId w:val="20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характеризуйте порядок проведения физического контроля таблеток бромкамфоры.</w:t>
      </w:r>
    </w:p>
    <w:p w:rsidR="004745B6" w:rsidRPr="00E97A24" w:rsidRDefault="004745B6"/>
    <w:p w:rsidR="00524B65" w:rsidRPr="00E97A24" w:rsidRDefault="00524B65" w:rsidP="00524B65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21</w:t>
      </w:r>
    </w:p>
    <w:p w:rsidR="00524B65" w:rsidRPr="00E97A24" w:rsidRDefault="00524B65" w:rsidP="00524B65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lastRenderedPageBreak/>
        <w:t>Для приготовления настоек и экстрактов, а также некоторых жидких лекарственных форм используется этанол:</w:t>
      </w:r>
    </w:p>
    <w:p w:rsidR="00524B65" w:rsidRPr="00E97A24" w:rsidRDefault="00524B65" w:rsidP="00791238">
      <w:pPr>
        <w:widowControl w:val="0"/>
        <w:numPr>
          <w:ilvl w:val="0"/>
          <w:numId w:val="21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характеризуйте физические свойства этанола.</w:t>
      </w:r>
    </w:p>
    <w:p w:rsidR="00524B65" w:rsidRPr="00E97A24" w:rsidRDefault="00524B65" w:rsidP="00791238">
      <w:pPr>
        <w:widowControl w:val="0"/>
        <w:numPr>
          <w:ilvl w:val="0"/>
          <w:numId w:val="21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реакции идентификации этанола. Какие физические константы используются для этой цели?</w:t>
      </w:r>
    </w:p>
    <w:p w:rsidR="00524B65" w:rsidRPr="00E97A24" w:rsidRDefault="00524B65" w:rsidP="00791238">
      <w:pPr>
        <w:widowControl w:val="0"/>
        <w:numPr>
          <w:ilvl w:val="0"/>
          <w:numId w:val="21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ие химические методы применяются для количественного определения? Объясните сущность метода определения концентрации этанола по плотности. Что такое относительная плотность раствора? Как ее определить?</w:t>
      </w:r>
    </w:p>
    <w:p w:rsidR="00524B65" w:rsidRPr="00E97A24" w:rsidRDefault="00524B65"/>
    <w:p w:rsidR="00524B65" w:rsidRPr="00E97A24" w:rsidRDefault="00524B65" w:rsidP="00524B65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22</w:t>
      </w:r>
    </w:p>
    <w:p w:rsidR="00524B65" w:rsidRPr="00E97A24" w:rsidRDefault="00524B65" w:rsidP="00524B65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Известно, что испытуемое вещество имеет химическую формулу:</w:t>
      </w:r>
    </w:p>
    <w:p w:rsidR="00524B65" w:rsidRPr="00E97A24" w:rsidRDefault="00524B65" w:rsidP="00524B65">
      <w:pPr>
        <w:ind w:firstLine="425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495675" cy="13716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4B65" w:rsidRPr="00E97A24" w:rsidRDefault="00524B65" w:rsidP="00524B65">
      <w:pPr>
        <w:ind w:firstLine="425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Его химическое название - 1-[Гексагидроциклопента[</w:t>
      </w:r>
      <w:r w:rsidRPr="00E97A24">
        <w:rPr>
          <w:rFonts w:ascii="Times New Roman" w:hAnsi="Times New Roman"/>
          <w:i/>
          <w:iCs/>
          <w:sz w:val="28"/>
          <w:szCs w:val="28"/>
        </w:rPr>
        <w:t>c</w:t>
      </w:r>
      <w:r w:rsidRPr="00E97A24">
        <w:rPr>
          <w:rFonts w:ascii="Times New Roman" w:hAnsi="Times New Roman"/>
          <w:sz w:val="28"/>
          <w:szCs w:val="28"/>
        </w:rPr>
        <w:t>]пиррол-1(2</w:t>
      </w:r>
      <w:r w:rsidRPr="00E97A24">
        <w:rPr>
          <w:rFonts w:ascii="Times New Roman" w:hAnsi="Times New Roman"/>
          <w:i/>
          <w:iCs/>
          <w:sz w:val="28"/>
          <w:szCs w:val="28"/>
        </w:rPr>
        <w:t>H</w:t>
      </w:r>
      <w:r w:rsidRPr="00E97A24">
        <w:rPr>
          <w:rFonts w:ascii="Times New Roman" w:hAnsi="Times New Roman"/>
          <w:sz w:val="28"/>
          <w:szCs w:val="28"/>
        </w:rPr>
        <w:t>)-ил]-3-[(4-метилфенил</w:t>
      </w:r>
      <w:proofErr w:type="gramStart"/>
      <w:r w:rsidRPr="00E97A24">
        <w:rPr>
          <w:rFonts w:ascii="Times New Roman" w:hAnsi="Times New Roman"/>
          <w:sz w:val="28"/>
          <w:szCs w:val="28"/>
        </w:rPr>
        <w:t>)с</w:t>
      </w:r>
      <w:proofErr w:type="gramEnd"/>
      <w:r w:rsidRPr="00E97A24">
        <w:rPr>
          <w:rFonts w:ascii="Times New Roman" w:hAnsi="Times New Roman"/>
          <w:sz w:val="28"/>
          <w:szCs w:val="28"/>
        </w:rPr>
        <w:t xml:space="preserve">ульфонил]мочевина. </w:t>
      </w:r>
    </w:p>
    <w:p w:rsidR="00524B65" w:rsidRPr="00E97A24" w:rsidRDefault="00524B65" w:rsidP="00524B65">
      <w:pPr>
        <w:ind w:firstLine="425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 основании предложенного описания:</w:t>
      </w:r>
    </w:p>
    <w:p w:rsidR="00524B65" w:rsidRPr="00E97A24" w:rsidRDefault="00524B65" w:rsidP="00791238">
      <w:pPr>
        <w:pStyle w:val="a3"/>
        <w:numPr>
          <w:ilvl w:val="0"/>
          <w:numId w:val="22"/>
        </w:numPr>
        <w:spacing w:after="0" w:line="240" w:lineRule="auto"/>
        <w:ind w:left="0" w:firstLine="425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пределите вещество, соответствующее предложенной структуре. Определите химическую и фармакологическую группы, к которым оно может быть отнесено. Опишите его применение в медицинской практике. Предложите способы идентификации, по функциональным группам гликлазида.</w:t>
      </w:r>
    </w:p>
    <w:p w:rsidR="00524B65" w:rsidRPr="00E97A24" w:rsidRDefault="00524B65" w:rsidP="00791238">
      <w:pPr>
        <w:pStyle w:val="a3"/>
        <w:numPr>
          <w:ilvl w:val="0"/>
          <w:numId w:val="22"/>
        </w:numPr>
        <w:spacing w:after="0" w:line="240" w:lineRule="auto"/>
        <w:ind w:left="0" w:firstLine="425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Опишите сущность метода количественного определения согласно действующих НД. Объясните выбор растворителя, титранта и способ фиксации конечной точки титрования. Приведите формулу расчета его содержания в фармацевтической субстанции. </w:t>
      </w:r>
    </w:p>
    <w:p w:rsidR="00524B65" w:rsidRPr="00E97A24" w:rsidRDefault="00524B65" w:rsidP="00791238">
      <w:pPr>
        <w:pStyle w:val="a3"/>
        <w:numPr>
          <w:ilvl w:val="0"/>
          <w:numId w:val="22"/>
        </w:numPr>
        <w:spacing w:after="0" w:line="240" w:lineRule="auto"/>
        <w:ind w:left="0" w:firstLine="425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оясните, наличие каких примесей устанавливается по показателям «Сульфатная зола» и «Остаточные органические растворители». Опишите способы проведения анализа.</w:t>
      </w:r>
    </w:p>
    <w:p w:rsidR="00524B65" w:rsidRPr="00E97A24" w:rsidRDefault="00524B65"/>
    <w:p w:rsidR="00234EA4" w:rsidRPr="00E97A24" w:rsidRDefault="00234EA4" w:rsidP="00234EA4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 23</w:t>
      </w:r>
    </w:p>
    <w:p w:rsidR="00234EA4" w:rsidRPr="00E97A24" w:rsidRDefault="00234EA4" w:rsidP="00234EA4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боснуйте комплекс испытаний для оценки качества фармацевтической субстанции ментола:</w:t>
      </w:r>
    </w:p>
    <w:p w:rsidR="00234EA4" w:rsidRPr="00E97A24" w:rsidRDefault="00234EA4" w:rsidP="00791238">
      <w:pPr>
        <w:widowControl w:val="0"/>
        <w:numPr>
          <w:ilvl w:val="0"/>
          <w:numId w:val="23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Приведите структурную формулу ментола и охарактеризуйте особенности его физических </w:t>
      </w:r>
      <w:r w:rsidR="00D11697" w:rsidRPr="00E97A24">
        <w:rPr>
          <w:rFonts w:ascii="Times New Roman" w:hAnsi="Times New Roman"/>
          <w:sz w:val="28"/>
          <w:szCs w:val="28"/>
        </w:rPr>
        <w:t xml:space="preserve">и химических </w:t>
      </w:r>
      <w:r w:rsidRPr="00E97A24">
        <w:rPr>
          <w:rFonts w:ascii="Times New Roman" w:hAnsi="Times New Roman"/>
          <w:sz w:val="28"/>
          <w:szCs w:val="28"/>
        </w:rPr>
        <w:t>свойств.</w:t>
      </w:r>
    </w:p>
    <w:p w:rsidR="00234EA4" w:rsidRPr="00E97A24" w:rsidRDefault="00234EA4" w:rsidP="00791238">
      <w:pPr>
        <w:widowControl w:val="0"/>
        <w:numPr>
          <w:ilvl w:val="0"/>
          <w:numId w:val="23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очему можно использовать метод поляриметрии для подтверждения подлинности ментола?</w:t>
      </w:r>
    </w:p>
    <w:p w:rsidR="00234EA4" w:rsidRPr="00E97A24" w:rsidRDefault="00234EA4" w:rsidP="00791238">
      <w:pPr>
        <w:widowControl w:val="0"/>
        <w:numPr>
          <w:ilvl w:val="0"/>
          <w:numId w:val="23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 каких заболеваниях, и в каких лекарственных формах применяют ментол?</w:t>
      </w:r>
    </w:p>
    <w:p w:rsidR="00234EA4" w:rsidRPr="00E97A24" w:rsidRDefault="00234EA4"/>
    <w:p w:rsidR="00637DC9" w:rsidRPr="00E97A24" w:rsidRDefault="00637DC9" w:rsidP="00637DC9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lastRenderedPageBreak/>
        <w:t>СИТУАЦИОННАЯ ЗАДАЧА №24</w:t>
      </w:r>
    </w:p>
    <w:p w:rsidR="00637DC9" w:rsidRPr="00E97A24" w:rsidRDefault="00637DC9" w:rsidP="00637DC9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Calibri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ислота хлороводородная применяется как лекарственное средство и как реактив для оценки качества натрия тетрабората и натрия тиосульфата.</w:t>
      </w:r>
    </w:p>
    <w:p w:rsidR="00637DC9" w:rsidRPr="00E97A24" w:rsidRDefault="00637DC9" w:rsidP="00791238">
      <w:pPr>
        <w:pStyle w:val="a3"/>
        <w:numPr>
          <w:ilvl w:val="0"/>
          <w:numId w:val="7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бъясните химические превращения и напишите схемы реакций взаимодействия препаратов с кислотой хлороводородной. Укажите наблюдаемый результат и напишите схемы реакций.</w:t>
      </w:r>
    </w:p>
    <w:p w:rsidR="00637DC9" w:rsidRPr="00E97A24" w:rsidRDefault="00637DC9" w:rsidP="00791238">
      <w:pPr>
        <w:pStyle w:val="a3"/>
        <w:numPr>
          <w:ilvl w:val="0"/>
          <w:numId w:val="7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Каким методом можно определить количественное содержание натрия тетрабората, подтвердите уравнением реакции. Приведите формулы расчета молярной массы эквивалента, титра и количественного содержания. </w:t>
      </w:r>
    </w:p>
    <w:p w:rsidR="00637DC9" w:rsidRPr="00E97A24" w:rsidRDefault="00637DC9" w:rsidP="00791238">
      <w:pPr>
        <w:pStyle w:val="a3"/>
        <w:numPr>
          <w:ilvl w:val="0"/>
          <w:numId w:val="7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Укажите медицинское применение лекарственных средств, условия хранения.</w:t>
      </w:r>
    </w:p>
    <w:p w:rsidR="00D006E2" w:rsidRPr="00E97A24" w:rsidRDefault="00D006E2" w:rsidP="00791238">
      <w:pPr>
        <w:pStyle w:val="a3"/>
        <w:numPr>
          <w:ilvl w:val="0"/>
          <w:numId w:val="7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</w:p>
    <w:p w:rsidR="00D006E2" w:rsidRPr="00E97A24" w:rsidRDefault="00D006E2" w:rsidP="00D006E2">
      <w:pPr>
        <w:widowControl w:val="0"/>
        <w:autoSpaceDE w:val="0"/>
        <w:autoSpaceDN w:val="0"/>
        <w:adjustRightInd w:val="0"/>
        <w:contextualSpacing/>
        <w:jc w:val="center"/>
        <w:rPr>
          <w:rFonts w:ascii="Times New Roman" w:hAnsi="Times New Roman"/>
          <w:bCs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</w:t>
      </w:r>
      <w:r w:rsidR="00085FC9" w:rsidRPr="00E97A24">
        <w:rPr>
          <w:rFonts w:ascii="Times New Roman" w:hAnsi="Times New Roman"/>
          <w:bCs/>
          <w:sz w:val="28"/>
          <w:szCs w:val="28"/>
        </w:rPr>
        <w:t>25</w:t>
      </w:r>
    </w:p>
    <w:p w:rsidR="00D006E2" w:rsidRPr="00E97A24" w:rsidRDefault="00D006E2" w:rsidP="00D006E2">
      <w:pPr>
        <w:widowControl w:val="0"/>
        <w:autoSpaceDE w:val="0"/>
        <w:autoSpaceDN w:val="0"/>
        <w:adjustRightInd w:val="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 xml:space="preserve">При контроле качества субстанции преднизолона согласно ГФ студентом-практикантом был разработан следующий план анализа: </w:t>
      </w:r>
    </w:p>
    <w:p w:rsidR="00D006E2" w:rsidRPr="00E97A24" w:rsidRDefault="00D006E2" w:rsidP="00791238">
      <w:pPr>
        <w:widowControl w:val="0"/>
        <w:numPr>
          <w:ilvl w:val="0"/>
          <w:numId w:val="24"/>
        </w:numPr>
        <w:autoSpaceDE w:val="0"/>
        <w:autoSpaceDN w:val="0"/>
        <w:adjustRightInd w:val="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при определении растворимости на растворение точной навески вещества массой 0,1г использовать 100 мл метанола;</w:t>
      </w:r>
    </w:p>
    <w:p w:rsidR="00D006E2" w:rsidRPr="00E97A24" w:rsidRDefault="00D006E2" w:rsidP="00791238">
      <w:pPr>
        <w:widowControl w:val="0"/>
        <w:numPr>
          <w:ilvl w:val="0"/>
          <w:numId w:val="24"/>
        </w:numPr>
        <w:autoSpaceDE w:val="0"/>
        <w:autoSpaceDN w:val="0"/>
        <w:adjustRightInd w:val="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проведение качественной реакции с концентрированной серной кислотой;</w:t>
      </w:r>
    </w:p>
    <w:p w:rsidR="00D006E2" w:rsidRPr="00E97A24" w:rsidRDefault="00D006E2" w:rsidP="00791238">
      <w:pPr>
        <w:widowControl w:val="0"/>
        <w:numPr>
          <w:ilvl w:val="0"/>
          <w:numId w:val="24"/>
        </w:numPr>
        <w:autoSpaceDE w:val="0"/>
        <w:autoSpaceDN w:val="0"/>
        <w:adjustRightInd w:val="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определить показатель «Потеря в массе при высушивании».</w:t>
      </w:r>
    </w:p>
    <w:p w:rsidR="00D006E2" w:rsidRPr="00E97A24" w:rsidRDefault="00D006E2" w:rsidP="00D006E2">
      <w:pPr>
        <w:widowControl w:val="0"/>
        <w:autoSpaceDE w:val="0"/>
        <w:autoSpaceDN w:val="0"/>
        <w:adjustRightInd w:val="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 xml:space="preserve">Приведите химическую формулу преднизолона. Охарактеризуйте его строение по основным функциональным центрам в молекуле. Оцените правильность разработанного студентом алгоритма проведения контроля качества препарата в соответствии НД. </w:t>
      </w:r>
    </w:p>
    <w:p w:rsidR="00085FC9" w:rsidRPr="00E97A24" w:rsidRDefault="00085FC9" w:rsidP="00D006E2">
      <w:pPr>
        <w:widowControl w:val="0"/>
        <w:autoSpaceDE w:val="0"/>
        <w:autoSpaceDN w:val="0"/>
        <w:adjustRightInd w:val="0"/>
        <w:contextualSpacing/>
        <w:jc w:val="both"/>
        <w:rPr>
          <w:rFonts w:ascii="Times New Roman" w:hAnsi="Times New Roman"/>
          <w:bCs/>
          <w:sz w:val="28"/>
          <w:szCs w:val="28"/>
        </w:rPr>
      </w:pPr>
    </w:p>
    <w:p w:rsidR="00085FC9" w:rsidRPr="00E97A24" w:rsidRDefault="00085FC9" w:rsidP="00D006E2">
      <w:pPr>
        <w:widowControl w:val="0"/>
        <w:autoSpaceDE w:val="0"/>
        <w:autoSpaceDN w:val="0"/>
        <w:adjustRightInd w:val="0"/>
        <w:contextualSpacing/>
        <w:jc w:val="both"/>
        <w:rPr>
          <w:rFonts w:ascii="Times New Roman" w:hAnsi="Times New Roman"/>
          <w:bCs/>
          <w:sz w:val="28"/>
          <w:szCs w:val="28"/>
        </w:rPr>
      </w:pPr>
    </w:p>
    <w:p w:rsidR="00085FC9" w:rsidRPr="00E97A24" w:rsidRDefault="00085FC9" w:rsidP="00D006E2">
      <w:pPr>
        <w:widowControl w:val="0"/>
        <w:autoSpaceDE w:val="0"/>
        <w:autoSpaceDN w:val="0"/>
        <w:adjustRightInd w:val="0"/>
        <w:contextualSpacing/>
        <w:jc w:val="both"/>
        <w:rPr>
          <w:rFonts w:ascii="Times New Roman" w:hAnsi="Times New Roman"/>
          <w:bCs/>
          <w:sz w:val="28"/>
          <w:szCs w:val="28"/>
        </w:rPr>
      </w:pPr>
    </w:p>
    <w:p w:rsidR="00D11697" w:rsidRPr="00E97A24" w:rsidRDefault="00D11697"/>
    <w:p w:rsidR="00085FC9" w:rsidRPr="00E97A24" w:rsidRDefault="00085FC9" w:rsidP="00085FC9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26</w:t>
      </w:r>
    </w:p>
    <w:p w:rsidR="00085FC9" w:rsidRPr="00E97A24" w:rsidRDefault="00085FC9" w:rsidP="00085FC9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медицинской практике используются суппозитории, содержащие фармацевтическую субстанцию, химическое строение которой приведено ниже:</w:t>
      </w:r>
    </w:p>
    <w:p w:rsidR="00085FC9" w:rsidRPr="00E97A24" w:rsidRDefault="00534E4E" w:rsidP="00085FC9">
      <w:pPr>
        <w:widowControl w:val="0"/>
        <w:autoSpaceDE w:val="0"/>
        <w:autoSpaceDN w:val="0"/>
        <w:adjustRightInd w:val="0"/>
        <w:ind w:firstLine="426"/>
        <w:jc w:val="center"/>
        <w:rPr>
          <w:rFonts w:ascii="Times New Roman" w:hAnsi="Times New Roman"/>
          <w:sz w:val="28"/>
          <w:szCs w:val="28"/>
        </w:rPr>
      </w:pPr>
      <w:r w:rsidRPr="005B383C">
        <w:rPr>
          <w:rFonts w:ascii="Times New Roman" w:hAnsi="Times New Roman"/>
          <w:noProof/>
          <w:sz w:val="28"/>
          <w:szCs w:val="28"/>
        </w:rPr>
        <w:object w:dxaOrig="3980" w:dyaOrig="2983">
          <v:shape id="_x0000_i1027" type="#_x0000_t75" alt="" style="width:172.05pt;height:112.8pt;mso-width-percent:0;mso-height-percent:0;mso-width-percent:0;mso-height-percent:0" o:ole="">
            <v:imagedata r:id="rId10" o:title=""/>
          </v:shape>
          <o:OLEObject Type="Embed" ProgID="ChemDraw.Document.6.0" ShapeID="_x0000_i1027" DrawAspect="Content" ObjectID="_1678780501" r:id="rId11"/>
        </w:object>
      </w:r>
    </w:p>
    <w:p w:rsidR="00085FC9" w:rsidRPr="00E97A24" w:rsidRDefault="00085FC9" w:rsidP="00791238">
      <w:pPr>
        <w:widowControl w:val="0"/>
        <w:numPr>
          <w:ilvl w:val="0"/>
          <w:numId w:val="25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Дайте название, охарактеризуйте химическое строение субстанции, физико-химические свойства (внешний вид, растворимость, значение рН раствора, спектральные характеристики) и их использование для оценки качества.</w:t>
      </w:r>
    </w:p>
    <w:p w:rsidR="00085FC9" w:rsidRPr="00E97A24" w:rsidRDefault="00085FC9" w:rsidP="00791238">
      <w:pPr>
        <w:widowControl w:val="0"/>
        <w:numPr>
          <w:ilvl w:val="0"/>
          <w:numId w:val="25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В соответствии с химическим строением предложите реакции </w:t>
      </w:r>
      <w:r w:rsidRPr="00E97A24">
        <w:rPr>
          <w:rFonts w:ascii="Times New Roman" w:hAnsi="Times New Roman"/>
          <w:sz w:val="28"/>
          <w:szCs w:val="28"/>
        </w:rPr>
        <w:lastRenderedPageBreak/>
        <w:t xml:space="preserve">идентификации. </w:t>
      </w:r>
    </w:p>
    <w:p w:rsidR="00085FC9" w:rsidRPr="00E97A24" w:rsidRDefault="00085FC9" w:rsidP="00791238">
      <w:pPr>
        <w:widowControl w:val="0"/>
        <w:numPr>
          <w:ilvl w:val="0"/>
          <w:numId w:val="25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боснуйте методы количественного определения этой субстанции. Напишите уравнения реакций нитритометрического метода, поясните его особенности, на примере новокаина.</w:t>
      </w:r>
    </w:p>
    <w:p w:rsidR="00085FC9" w:rsidRPr="00E97A24" w:rsidRDefault="00085FC9" w:rsidP="00791238">
      <w:pPr>
        <w:widowControl w:val="0"/>
        <w:numPr>
          <w:ilvl w:val="0"/>
          <w:numId w:val="25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 определении посторонних примесей методом ТСХ содержание этих примесей оказалось выше нормы. Поясните появление этих примесей и что будет наблюдаться на хроматограмме при этом.</w:t>
      </w:r>
    </w:p>
    <w:p w:rsidR="00085FC9" w:rsidRPr="00E97A24" w:rsidRDefault="00085FC9" w:rsidP="00791238">
      <w:pPr>
        <w:widowControl w:val="0"/>
        <w:numPr>
          <w:ilvl w:val="0"/>
          <w:numId w:val="25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 используются лекарственные препараты данной субстанции в медицинской практике?</w:t>
      </w:r>
    </w:p>
    <w:p w:rsidR="005B74DE" w:rsidRPr="00E97A24" w:rsidRDefault="005B74DE"/>
    <w:p w:rsidR="00572EB1" w:rsidRPr="00E97A24" w:rsidRDefault="00572EB1"/>
    <w:p w:rsidR="00085FC9" w:rsidRPr="00E97A24" w:rsidRDefault="00085FC9" w:rsidP="00085FC9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27</w:t>
      </w:r>
    </w:p>
    <w:p w:rsidR="00085FC9" w:rsidRPr="00E97A24" w:rsidRDefault="00085FC9" w:rsidP="00085FC9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 фармацевтическое предприятие для получения лекарственных препаратов поступила фармацевтическая субстанция магния сульфат:</w:t>
      </w:r>
    </w:p>
    <w:p w:rsidR="00085FC9" w:rsidRPr="00E97A24" w:rsidRDefault="00085FC9" w:rsidP="00791238">
      <w:pPr>
        <w:widowControl w:val="0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формулу, охарактеризуйте внешний вид, растворимость магния сульфата. Как изменяются внешний вид, растворимость и потеря в массе при прокаливании при его неправильном хранении?</w:t>
      </w:r>
    </w:p>
    <w:p w:rsidR="00085FC9" w:rsidRPr="00E97A24" w:rsidRDefault="00085FC9" w:rsidP="00791238">
      <w:pPr>
        <w:widowControl w:val="0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Приведите реакции идентификации магния сульфата. </w:t>
      </w:r>
    </w:p>
    <w:p w:rsidR="00085FC9" w:rsidRPr="00E97A24" w:rsidRDefault="00085FC9" w:rsidP="00791238">
      <w:pPr>
        <w:widowControl w:val="0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боснуйте комплексонометрический метод количественного определения магния сульфата. Напишите уравнения реакций. Какие индикаторы используются при количественном определении магния сульфата?</w:t>
      </w:r>
    </w:p>
    <w:p w:rsidR="00085FC9" w:rsidRPr="00E97A24" w:rsidRDefault="00085FC9" w:rsidP="00791238">
      <w:pPr>
        <w:widowControl w:val="0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Укажите применение и формы выпуска магния сульфата.</w:t>
      </w:r>
    </w:p>
    <w:p w:rsidR="00085FC9" w:rsidRPr="00E97A24" w:rsidRDefault="00085FC9"/>
    <w:p w:rsidR="00572EB1" w:rsidRPr="00E97A24" w:rsidRDefault="00572EB1"/>
    <w:p w:rsidR="00085FC9" w:rsidRPr="00E97A24" w:rsidRDefault="00085FC9" w:rsidP="00085FC9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bCs/>
          <w:color w:val="000000" w:themeColor="text1"/>
          <w:sz w:val="28"/>
          <w:szCs w:val="28"/>
        </w:rPr>
        <w:t>СИТУАЦИОННАЯ ЗАДАЧА №28</w:t>
      </w:r>
    </w:p>
    <w:p w:rsidR="00085FC9" w:rsidRPr="00E97A24" w:rsidRDefault="00085FC9" w:rsidP="00085FC9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>В отдел контроля качества фармацевтического предприятия поступила на анализ фармацевтическая субстанция серебра нитрат:</w:t>
      </w:r>
    </w:p>
    <w:p w:rsidR="00085FC9" w:rsidRPr="00E97A24" w:rsidRDefault="00085FC9" w:rsidP="00791238">
      <w:pPr>
        <w:widowControl w:val="0"/>
        <w:numPr>
          <w:ilvl w:val="0"/>
          <w:numId w:val="27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>Опишите методики, применяемые при качественном анализе серебра нитрата согласно ГФ. На каких химических свойствах основаны реакции идентификации?</w:t>
      </w:r>
    </w:p>
    <w:p w:rsidR="00085FC9" w:rsidRPr="00E97A24" w:rsidRDefault="00085FC9" w:rsidP="00791238">
      <w:pPr>
        <w:widowControl w:val="0"/>
        <w:numPr>
          <w:ilvl w:val="0"/>
          <w:numId w:val="27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 xml:space="preserve">Приведите основные параметры, применяемые при проведении анализа на «Чистоту» в лекарственной субстанции. При проведении анализа на примеси висмута, меди и свинца в испытуемом растворе наблюдали помутнее раствора. Наличие, каких ионов может вызвать наблюдаемый эффект? Напишите возможные уравнения реакций. </w:t>
      </w:r>
    </w:p>
    <w:p w:rsidR="00085FC9" w:rsidRPr="00E97A24" w:rsidRDefault="00085FC9" w:rsidP="00791238">
      <w:pPr>
        <w:widowControl w:val="0"/>
        <w:numPr>
          <w:ilvl w:val="0"/>
          <w:numId w:val="27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>Изложите сущность количественного определения серебра нитрата.</w:t>
      </w:r>
    </w:p>
    <w:p w:rsidR="00085FC9" w:rsidRPr="00E97A24" w:rsidRDefault="00085FC9" w:rsidP="00791238">
      <w:pPr>
        <w:widowControl w:val="0"/>
        <w:numPr>
          <w:ilvl w:val="0"/>
          <w:numId w:val="27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>Как влияют условия хранения на стабильность серебра протеината?</w:t>
      </w:r>
    </w:p>
    <w:p w:rsidR="00C40404" w:rsidRPr="00E97A24" w:rsidRDefault="00C40404" w:rsidP="00C40404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bCs/>
          <w:sz w:val="28"/>
          <w:szCs w:val="28"/>
        </w:rPr>
      </w:pPr>
    </w:p>
    <w:p w:rsidR="00572EB1" w:rsidRPr="00E97A24" w:rsidRDefault="00572EB1" w:rsidP="00C40404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bCs/>
          <w:sz w:val="28"/>
          <w:szCs w:val="28"/>
        </w:rPr>
      </w:pPr>
    </w:p>
    <w:p w:rsidR="00C40404" w:rsidRPr="00E97A24" w:rsidRDefault="00C40404" w:rsidP="00C40404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29</w:t>
      </w:r>
    </w:p>
    <w:p w:rsidR="00C40404" w:rsidRPr="00E97A24" w:rsidRDefault="00C40404" w:rsidP="00C40404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Испытательный центр поступила фармацевтическая субстанция, имеющая следующую химическую структуру:</w:t>
      </w:r>
    </w:p>
    <w:p w:rsidR="00C40404" w:rsidRPr="00E97A24" w:rsidRDefault="00534E4E" w:rsidP="00C40404">
      <w:pPr>
        <w:widowControl w:val="0"/>
        <w:autoSpaceDE w:val="0"/>
        <w:autoSpaceDN w:val="0"/>
        <w:adjustRightInd w:val="0"/>
        <w:ind w:firstLine="426"/>
        <w:jc w:val="center"/>
        <w:rPr>
          <w:rFonts w:ascii="Times New Roman" w:hAnsi="Times New Roman"/>
          <w:sz w:val="28"/>
          <w:szCs w:val="28"/>
        </w:rPr>
      </w:pPr>
      <w:r w:rsidRPr="005B383C">
        <w:rPr>
          <w:rFonts w:ascii="Times New Roman" w:hAnsi="Times New Roman"/>
          <w:noProof/>
          <w:sz w:val="28"/>
          <w:szCs w:val="28"/>
        </w:rPr>
        <w:object w:dxaOrig="5128" w:dyaOrig="2971">
          <v:shape id="_x0000_i1028" type="#_x0000_t75" alt="" style="width:161.85pt;height:87.3pt;mso-width-percent:0;mso-height-percent:0;mso-width-percent:0;mso-height-percent:0" o:ole="">
            <v:imagedata r:id="rId12" o:title=""/>
          </v:shape>
          <o:OLEObject Type="Embed" ProgID="ChemDraw.Document.6.0" ShapeID="_x0000_i1028" DrawAspect="Content" ObjectID="_1678780502" r:id="rId13"/>
        </w:object>
      </w:r>
    </w:p>
    <w:p w:rsidR="00C40404" w:rsidRPr="00E97A24" w:rsidRDefault="00C40404" w:rsidP="00791238">
      <w:pPr>
        <w:widowControl w:val="0"/>
        <w:numPr>
          <w:ilvl w:val="0"/>
          <w:numId w:val="28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зовите эту субстанцию и охарактеризуйте ее химическое строение, назовите функциональные группы.</w:t>
      </w:r>
    </w:p>
    <w:p w:rsidR="00C40404" w:rsidRPr="00E97A24" w:rsidRDefault="00C40404" w:rsidP="00791238">
      <w:pPr>
        <w:widowControl w:val="0"/>
        <w:numPr>
          <w:ilvl w:val="0"/>
          <w:numId w:val="28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 определении примеси «метиловый эфир» в образцах одной серии появилось голубое окрашивание. Дайте обоснование причинам изменения его качества по данному показателю в соответствии со способами получения и свойствами.</w:t>
      </w:r>
    </w:p>
    <w:p w:rsidR="00C40404" w:rsidRPr="00E97A24" w:rsidRDefault="00C40404" w:rsidP="00791238">
      <w:pPr>
        <w:widowControl w:val="0"/>
        <w:numPr>
          <w:ilvl w:val="0"/>
          <w:numId w:val="28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соответствии с химическим строением предложите реакции идентификации и методы количественного определения пиридоксина. Напишите уравнения реакций.</w:t>
      </w:r>
    </w:p>
    <w:p w:rsidR="00C40404" w:rsidRPr="00E97A24" w:rsidRDefault="00C40404" w:rsidP="00791238">
      <w:pPr>
        <w:widowControl w:val="0"/>
        <w:numPr>
          <w:ilvl w:val="0"/>
          <w:numId w:val="28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бъясните, как химические свойства влияют на характер спектров этой в различных растворителях?</w:t>
      </w:r>
    </w:p>
    <w:p w:rsidR="00C40404" w:rsidRPr="00E97A24" w:rsidRDefault="00C40404" w:rsidP="00791238">
      <w:pPr>
        <w:widowControl w:val="0"/>
        <w:numPr>
          <w:ilvl w:val="0"/>
          <w:numId w:val="28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Какие лекарственные препараты этой субстанции Вам известны? </w:t>
      </w:r>
    </w:p>
    <w:p w:rsidR="00085FC9" w:rsidRPr="00E97A24" w:rsidRDefault="00085FC9"/>
    <w:p w:rsidR="00DD5F4E" w:rsidRPr="00E97A24" w:rsidRDefault="00DD5F4E"/>
    <w:p w:rsidR="00C40404" w:rsidRPr="00E97A24" w:rsidRDefault="00C40404" w:rsidP="00C40404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30</w:t>
      </w:r>
    </w:p>
    <w:p w:rsidR="00C40404" w:rsidRPr="00E97A24" w:rsidRDefault="00C40404" w:rsidP="00C40404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терапии инфекционных заболеваний назначаются общеукрепляющие и тонизирующие средства, в частности лекарственные препараты, содержащие кальция глюконат:</w:t>
      </w:r>
    </w:p>
    <w:p w:rsidR="00C40404" w:rsidRPr="00E97A24" w:rsidRDefault="00C40404" w:rsidP="00791238">
      <w:pPr>
        <w:pStyle w:val="a3"/>
        <w:numPr>
          <w:ilvl w:val="0"/>
          <w:numId w:val="29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структурную формулу производных глюконовойкислоты  и охарактеризуйте его физические свойства.</w:t>
      </w:r>
    </w:p>
    <w:p w:rsidR="00C40404" w:rsidRPr="00E97A24" w:rsidRDefault="00C40404" w:rsidP="00791238">
      <w:pPr>
        <w:pStyle w:val="a3"/>
        <w:numPr>
          <w:ilvl w:val="0"/>
          <w:numId w:val="29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соответствии с химическим строением предложите реакции идентификации кальция глюконата.</w:t>
      </w:r>
    </w:p>
    <w:p w:rsidR="00C40404" w:rsidRPr="00E97A24" w:rsidRDefault="00C40404" w:rsidP="00791238">
      <w:pPr>
        <w:pStyle w:val="a3"/>
        <w:numPr>
          <w:ilvl w:val="0"/>
          <w:numId w:val="29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бъясните сущность комплексонометрического метода анализа кальция глюконата. Приведите уравнения реакций. Объясните почему при количественном определении данной субстанции могут быть получены завышенные результаты?</w:t>
      </w:r>
    </w:p>
    <w:p w:rsidR="00D8001C" w:rsidRPr="00E97A24" w:rsidRDefault="00D8001C" w:rsidP="00D8001C">
      <w:pPr>
        <w:pStyle w:val="a3"/>
        <w:spacing w:after="0" w:line="240" w:lineRule="auto"/>
        <w:ind w:left="426"/>
        <w:jc w:val="both"/>
        <w:rPr>
          <w:rFonts w:ascii="Times New Roman" w:hAnsi="Times New Roman"/>
          <w:sz w:val="28"/>
          <w:szCs w:val="28"/>
        </w:rPr>
      </w:pPr>
    </w:p>
    <w:p w:rsidR="00DD5F4E" w:rsidRPr="00E97A24" w:rsidRDefault="00DD5F4E" w:rsidP="00D8001C">
      <w:pPr>
        <w:pStyle w:val="a3"/>
        <w:spacing w:after="0" w:line="240" w:lineRule="auto"/>
        <w:ind w:left="426"/>
        <w:jc w:val="both"/>
        <w:rPr>
          <w:rFonts w:ascii="Times New Roman" w:hAnsi="Times New Roman"/>
          <w:sz w:val="28"/>
          <w:szCs w:val="28"/>
        </w:rPr>
      </w:pPr>
    </w:p>
    <w:p w:rsidR="00D8001C" w:rsidRPr="00E97A24" w:rsidRDefault="00D8001C" w:rsidP="00D8001C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  <w:shd w:val="clear" w:color="auto" w:fill="FFFFFF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31</w:t>
      </w:r>
    </w:p>
    <w:p w:rsidR="00D8001C" w:rsidRPr="00E97A24" w:rsidRDefault="00D8001C" w:rsidP="00D8001C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  <w:shd w:val="clear" w:color="auto" w:fill="FFFFFF"/>
        </w:rPr>
        <w:t xml:space="preserve">Лекарственные средства, содержащие, сульфадиметоксин применяются в качестве противомикробных лекарственных средств бактериостатического действия, относится к группе сульфаниламидов. </w:t>
      </w:r>
    </w:p>
    <w:p w:rsidR="00D8001C" w:rsidRPr="00E97A24" w:rsidRDefault="00D8001C" w:rsidP="00791238">
      <w:pPr>
        <w:pStyle w:val="a3"/>
        <w:numPr>
          <w:ilvl w:val="0"/>
          <w:numId w:val="30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Напишите формулу </w:t>
      </w:r>
      <w:r w:rsidRPr="00E97A24">
        <w:rPr>
          <w:rFonts w:ascii="Times New Roman" w:hAnsi="Times New Roman"/>
          <w:sz w:val="28"/>
          <w:szCs w:val="28"/>
          <w:shd w:val="clear" w:color="auto" w:fill="FFFFFF"/>
        </w:rPr>
        <w:t>Сульфадиметоксин</w:t>
      </w:r>
      <w:r w:rsidRPr="00E97A24">
        <w:rPr>
          <w:rFonts w:ascii="Times New Roman" w:hAnsi="Times New Roman"/>
          <w:sz w:val="28"/>
          <w:szCs w:val="28"/>
        </w:rPr>
        <w:t>, укажите основные функциональные центры. Предложите способы идентификации.</w:t>
      </w:r>
    </w:p>
    <w:p w:rsidR="00D8001C" w:rsidRPr="00E97A24" w:rsidRDefault="00D8001C" w:rsidP="00791238">
      <w:pPr>
        <w:pStyle w:val="a3"/>
        <w:numPr>
          <w:ilvl w:val="0"/>
          <w:numId w:val="30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пишите сущность метода количественного определения согласно действующих НД. Объясните выбор растворителя, титранта и способ фиксации конечной точки титрования. Приведите формулу расчета его содержания в фармацевтической субстанции.</w:t>
      </w:r>
    </w:p>
    <w:p w:rsidR="00D8001C" w:rsidRPr="00E97A24" w:rsidRDefault="00D8001C" w:rsidP="00791238">
      <w:pPr>
        <w:pStyle w:val="a3"/>
        <w:numPr>
          <w:ilvl w:val="0"/>
          <w:numId w:val="30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lastRenderedPageBreak/>
        <w:t>Какие параметры устанавливают при проведении анализа на доброкачественность данной фармацевтической субстанции?</w:t>
      </w:r>
    </w:p>
    <w:p w:rsidR="00C40404" w:rsidRPr="00E97A24" w:rsidRDefault="00C40404"/>
    <w:p w:rsidR="00360B16" w:rsidRPr="00E97A24" w:rsidRDefault="00360B16" w:rsidP="00360B16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32</w:t>
      </w:r>
    </w:p>
    <w:p w:rsidR="00360B16" w:rsidRPr="00E97A24" w:rsidRDefault="00360B16" w:rsidP="00360B16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медицинской практике широко используются лекарственные препараты Кальция хлорида:</w:t>
      </w:r>
    </w:p>
    <w:p w:rsidR="00360B16" w:rsidRPr="00E97A24" w:rsidRDefault="00360B16" w:rsidP="00791238">
      <w:pPr>
        <w:pStyle w:val="a3"/>
        <w:numPr>
          <w:ilvl w:val="0"/>
          <w:numId w:val="31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формулу кальция хлорида. Охарактеризуйте его физические свойства. Поясните, почему данную субстанцию нужно хранить в склянках с пробками, залитыми парафином.</w:t>
      </w:r>
    </w:p>
    <w:p w:rsidR="00360B16" w:rsidRPr="00E97A24" w:rsidRDefault="00360B16" w:rsidP="00791238">
      <w:pPr>
        <w:pStyle w:val="a3"/>
        <w:numPr>
          <w:ilvl w:val="0"/>
          <w:numId w:val="31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епараты магния сульфата дают схожие реакции, приведите отличительные особенности анализа.</w:t>
      </w:r>
    </w:p>
    <w:p w:rsidR="00360B16" w:rsidRPr="00E97A24" w:rsidRDefault="00360B16" w:rsidP="00791238">
      <w:pPr>
        <w:pStyle w:val="a3"/>
        <w:numPr>
          <w:ilvl w:val="0"/>
          <w:numId w:val="31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оясните сущность комплексонометрического метода анализа кальция хлорида. Приведите уравнения реакций.</w:t>
      </w:r>
    </w:p>
    <w:p w:rsidR="00360B16" w:rsidRPr="00E97A24" w:rsidRDefault="00360B16" w:rsidP="00791238">
      <w:pPr>
        <w:pStyle w:val="a3"/>
        <w:numPr>
          <w:ilvl w:val="0"/>
          <w:numId w:val="31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ие лекарственные препараты с кальция хлоридом Вам известны? Как они применяются в медицине?</w:t>
      </w:r>
    </w:p>
    <w:p w:rsidR="00C57941" w:rsidRPr="00E97A24" w:rsidRDefault="00C57941"/>
    <w:p w:rsidR="0002444A" w:rsidRPr="00E97A24" w:rsidRDefault="0002444A" w:rsidP="0002444A">
      <w:pPr>
        <w:pStyle w:val="a3"/>
        <w:ind w:firstLine="567"/>
        <w:jc w:val="center"/>
        <w:rPr>
          <w:rFonts w:ascii="Times New Roman" w:hAnsi="Times New Roman"/>
          <w:bCs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</w:t>
      </w:r>
      <w:r w:rsidR="005E221A" w:rsidRPr="00E97A24">
        <w:rPr>
          <w:rFonts w:ascii="Times New Roman" w:hAnsi="Times New Roman"/>
          <w:bCs/>
          <w:sz w:val="28"/>
          <w:szCs w:val="28"/>
        </w:rPr>
        <w:t>33</w:t>
      </w:r>
    </w:p>
    <w:p w:rsidR="0002444A" w:rsidRPr="00E97A24" w:rsidRDefault="0002444A" w:rsidP="0002444A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/>
          <w:bCs/>
          <w:sz w:val="28"/>
          <w:szCs w:val="28"/>
        </w:rPr>
      </w:pPr>
    </w:p>
    <w:p w:rsidR="0002444A" w:rsidRPr="00E97A24" w:rsidRDefault="0002444A" w:rsidP="0002444A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/>
          <w:bCs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При контроле качества субстанции Эпинефринагидротартрата в соответствии с НД</w:t>
      </w:r>
      <w:r w:rsidR="002154AD" w:rsidRPr="00E97A24">
        <w:rPr>
          <w:rFonts w:ascii="Times New Roman" w:hAnsi="Times New Roman"/>
          <w:bCs/>
          <w:sz w:val="28"/>
          <w:szCs w:val="28"/>
        </w:rPr>
        <w:t>,</w:t>
      </w:r>
      <w:r w:rsidRPr="00E97A24">
        <w:rPr>
          <w:rFonts w:ascii="Times New Roman" w:hAnsi="Times New Roman"/>
          <w:bCs/>
          <w:sz w:val="28"/>
          <w:szCs w:val="28"/>
        </w:rPr>
        <w:t xml:space="preserve"> после проведения реакции на </w:t>
      </w:r>
      <w:r w:rsidR="002154AD" w:rsidRPr="00E97A24">
        <w:rPr>
          <w:rFonts w:ascii="Times New Roman" w:hAnsi="Times New Roman"/>
          <w:bCs/>
          <w:sz w:val="28"/>
          <w:szCs w:val="28"/>
        </w:rPr>
        <w:t>подлинность, студент</w:t>
      </w:r>
      <w:r w:rsidRPr="00E97A24">
        <w:rPr>
          <w:rFonts w:ascii="Times New Roman" w:hAnsi="Times New Roman"/>
          <w:bCs/>
          <w:sz w:val="28"/>
          <w:szCs w:val="28"/>
        </w:rPr>
        <w:t xml:space="preserve"> сделал заключение о наличии в молекуле испытуемой субстанции вторичной алифатической аминогруппы.  При установлении качества субстанции по показателю «Цветность раствора» окраска раствора практикантом была охарактеризована, как бурая. При </w:t>
      </w:r>
      <w:r w:rsidR="0024792D" w:rsidRPr="00E97A24">
        <w:rPr>
          <w:rFonts w:ascii="Times New Roman" w:hAnsi="Times New Roman"/>
          <w:bCs/>
          <w:sz w:val="28"/>
          <w:szCs w:val="28"/>
        </w:rPr>
        <w:t>реакции на норадреналин</w:t>
      </w:r>
      <w:r w:rsidRPr="00E97A24">
        <w:rPr>
          <w:rFonts w:ascii="Times New Roman" w:hAnsi="Times New Roman"/>
          <w:bCs/>
          <w:sz w:val="28"/>
          <w:szCs w:val="28"/>
        </w:rPr>
        <w:t xml:space="preserve"> раствор окрасился в красный цвет. При оценке показателя «Сульфатная зола» навеска препарата, после смачивания концентрированной серной кислотой, была помещена в платиновый тигель, который прокаливали в муфельной печи до превращения препарата в пепел.</w:t>
      </w:r>
    </w:p>
    <w:p w:rsidR="0002444A" w:rsidRPr="00E97A24" w:rsidRDefault="0002444A" w:rsidP="0002444A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/>
          <w:bCs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Приведите химическую формулу Эпинефринагидротартрата.  Охарактеризуйте его строение по основным функциональным центрам в молекуле. Оцените правильность проведенных действий при установлении его качества в соответствии с НД.</w:t>
      </w:r>
    </w:p>
    <w:p w:rsidR="00607156" w:rsidRPr="00E97A24" w:rsidRDefault="00607156" w:rsidP="0002444A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/>
          <w:bCs/>
          <w:sz w:val="28"/>
          <w:szCs w:val="28"/>
        </w:rPr>
      </w:pPr>
    </w:p>
    <w:p w:rsidR="00DD5F4E" w:rsidRPr="00E97A24" w:rsidRDefault="00DD5F4E" w:rsidP="0002444A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/>
          <w:bCs/>
          <w:sz w:val="28"/>
          <w:szCs w:val="28"/>
        </w:rPr>
      </w:pPr>
    </w:p>
    <w:p w:rsidR="00607156" w:rsidRPr="00E97A24" w:rsidRDefault="00607156" w:rsidP="00607156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</w:t>
      </w:r>
      <w:r w:rsidR="005E221A" w:rsidRPr="00E97A24">
        <w:rPr>
          <w:rFonts w:ascii="Times New Roman" w:hAnsi="Times New Roman"/>
          <w:bCs/>
          <w:sz w:val="28"/>
          <w:szCs w:val="28"/>
        </w:rPr>
        <w:t>34</w:t>
      </w:r>
    </w:p>
    <w:p w:rsidR="00607156" w:rsidRPr="00E97A24" w:rsidRDefault="00607156" w:rsidP="00607156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 анализ поступила фармацевтическая субстанция следующей структуры:</w:t>
      </w:r>
    </w:p>
    <w:p w:rsidR="00607156" w:rsidRPr="00E97A24" w:rsidRDefault="00534E4E" w:rsidP="00607156">
      <w:pPr>
        <w:ind w:firstLine="426"/>
        <w:jc w:val="center"/>
        <w:rPr>
          <w:rFonts w:ascii="Times New Roman" w:hAnsi="Times New Roman"/>
          <w:sz w:val="28"/>
          <w:szCs w:val="28"/>
        </w:rPr>
      </w:pPr>
      <w:r w:rsidRPr="005B383C">
        <w:rPr>
          <w:rFonts w:ascii="Times New Roman" w:hAnsi="Times New Roman"/>
          <w:noProof/>
          <w:sz w:val="28"/>
          <w:szCs w:val="28"/>
        </w:rPr>
        <w:object w:dxaOrig="2044" w:dyaOrig="1677">
          <v:shape id="_x0000_i1029" type="#_x0000_t75" alt="" style="width:86.65pt;height:64.35pt;mso-width-percent:0;mso-height-percent:0;mso-width-percent:0;mso-height-percent:0" o:ole="" o:allowoverlap="f">
            <v:imagedata r:id="rId14" o:title=""/>
          </v:shape>
          <o:OLEObject Type="Embed" ProgID="ISISServer" ShapeID="_x0000_i1029" DrawAspect="Content" ObjectID="_1678780503" r:id="rId15"/>
        </w:object>
      </w:r>
    </w:p>
    <w:p w:rsidR="00607156" w:rsidRPr="00E97A24" w:rsidRDefault="00607156" w:rsidP="00791238">
      <w:pPr>
        <w:numPr>
          <w:ilvl w:val="0"/>
          <w:numId w:val="32"/>
        </w:numPr>
        <w:tabs>
          <w:tab w:val="left" w:pos="0"/>
        </w:tabs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зовите эту субстанцию и охарактеризуйте химическое строение.</w:t>
      </w:r>
    </w:p>
    <w:p w:rsidR="00607156" w:rsidRPr="00E97A24" w:rsidRDefault="00607156" w:rsidP="00791238">
      <w:pPr>
        <w:numPr>
          <w:ilvl w:val="0"/>
          <w:numId w:val="32"/>
        </w:numPr>
        <w:tabs>
          <w:tab w:val="left" w:pos="0"/>
        </w:tabs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В соответствии с химическим строением предложите реакции идентификации фенобарбитала и методы количественного определения. Напишите уравнения реакций при определении субстанции методом </w:t>
      </w:r>
      <w:r w:rsidRPr="00E97A24">
        <w:rPr>
          <w:rFonts w:ascii="Times New Roman" w:hAnsi="Times New Roman"/>
          <w:sz w:val="28"/>
          <w:szCs w:val="28"/>
        </w:rPr>
        <w:lastRenderedPageBreak/>
        <w:t>кислотно-основного титрования в неводных растворителях и реакцию образования соли с нитратом кобальта.</w:t>
      </w:r>
    </w:p>
    <w:p w:rsidR="00607156" w:rsidRPr="00E97A24" w:rsidRDefault="00607156" w:rsidP="00791238">
      <w:pPr>
        <w:numPr>
          <w:ilvl w:val="0"/>
          <w:numId w:val="32"/>
        </w:numPr>
        <w:tabs>
          <w:tab w:val="left" w:pos="0"/>
        </w:tabs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оясните, как можно отличить данную субстанцию от других производных этого класса соединений?</w:t>
      </w:r>
    </w:p>
    <w:p w:rsidR="00607156" w:rsidRPr="00E97A24" w:rsidRDefault="00607156" w:rsidP="00791238">
      <w:pPr>
        <w:pStyle w:val="a3"/>
        <w:numPr>
          <w:ilvl w:val="0"/>
          <w:numId w:val="32"/>
        </w:numPr>
        <w:tabs>
          <w:tab w:val="left" w:pos="0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 используются лекарственные препараты данной субстанции в медицинской практике?</w:t>
      </w:r>
    </w:p>
    <w:p w:rsidR="00904226" w:rsidRPr="00E97A24" w:rsidRDefault="00904226" w:rsidP="00904226">
      <w:pPr>
        <w:pStyle w:val="a3"/>
        <w:tabs>
          <w:tab w:val="left" w:pos="0"/>
        </w:tabs>
        <w:spacing w:after="0" w:line="240" w:lineRule="auto"/>
        <w:ind w:left="426"/>
        <w:jc w:val="both"/>
        <w:rPr>
          <w:rFonts w:ascii="Times New Roman" w:hAnsi="Times New Roman"/>
          <w:sz w:val="28"/>
          <w:szCs w:val="28"/>
        </w:rPr>
      </w:pPr>
    </w:p>
    <w:p w:rsidR="00904226" w:rsidRPr="00E97A24" w:rsidRDefault="00904226" w:rsidP="00904226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bCs/>
          <w:color w:val="000000" w:themeColor="text1"/>
          <w:sz w:val="28"/>
          <w:szCs w:val="28"/>
        </w:rPr>
        <w:t>СИТУАЦИОННАЯ ЗАДАЧА №35</w:t>
      </w:r>
    </w:p>
    <w:p w:rsidR="00904226" w:rsidRPr="00E97A24" w:rsidRDefault="00904226" w:rsidP="00904226">
      <w:pPr>
        <w:shd w:val="clear" w:color="auto" w:fill="FFFFFF"/>
        <w:tabs>
          <w:tab w:val="left" w:pos="100"/>
          <w:tab w:val="left" w:pos="643"/>
          <w:tab w:val="left" w:pos="5387"/>
          <w:tab w:val="left" w:pos="5529"/>
        </w:tabs>
        <w:ind w:firstLine="102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>В аптеках городских клинических больниц готовят раствор Рингера следующего состава:</w:t>
      </w:r>
    </w:p>
    <w:p w:rsidR="00904226" w:rsidRPr="00E97A24" w:rsidRDefault="00904226" w:rsidP="00904226">
      <w:pPr>
        <w:shd w:val="clear" w:color="auto" w:fill="FFFFFF"/>
        <w:tabs>
          <w:tab w:val="left" w:pos="100"/>
          <w:tab w:val="left" w:pos="5387"/>
          <w:tab w:val="left" w:pos="5529"/>
          <w:tab w:val="left" w:leader="dot" w:pos="6082"/>
        </w:tabs>
        <w:ind w:firstLine="102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>Натрия хлорида                                  0,9</w:t>
      </w:r>
    </w:p>
    <w:p w:rsidR="00904226" w:rsidRPr="00E97A24" w:rsidRDefault="00904226" w:rsidP="00904226">
      <w:pPr>
        <w:shd w:val="clear" w:color="auto" w:fill="FFFFFF"/>
        <w:tabs>
          <w:tab w:val="left" w:pos="100"/>
          <w:tab w:val="left" w:pos="5387"/>
          <w:tab w:val="left" w:pos="5529"/>
          <w:tab w:val="left" w:leader="dot" w:pos="5981"/>
        </w:tabs>
        <w:ind w:firstLine="102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>Калия хлорида                                 0,02</w:t>
      </w:r>
    </w:p>
    <w:p w:rsidR="00904226" w:rsidRPr="00E97A24" w:rsidRDefault="00904226" w:rsidP="00904226">
      <w:pPr>
        <w:shd w:val="clear" w:color="auto" w:fill="FFFFFF"/>
        <w:tabs>
          <w:tab w:val="left" w:pos="100"/>
          <w:tab w:val="left" w:pos="5387"/>
          <w:tab w:val="left" w:pos="5529"/>
          <w:tab w:val="left" w:leader="dot" w:pos="5981"/>
        </w:tabs>
        <w:ind w:firstLine="102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>Кальция хлорида                               0,02</w:t>
      </w:r>
    </w:p>
    <w:p w:rsidR="00904226" w:rsidRPr="00E97A24" w:rsidRDefault="00904226" w:rsidP="00904226">
      <w:pPr>
        <w:shd w:val="clear" w:color="auto" w:fill="FFFFFF"/>
        <w:tabs>
          <w:tab w:val="left" w:pos="100"/>
          <w:tab w:val="left" w:pos="5387"/>
          <w:tab w:val="left" w:pos="5529"/>
          <w:tab w:val="left" w:leader="dot" w:pos="5981"/>
        </w:tabs>
        <w:ind w:firstLine="102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>Натрия гидрокарбоната                    0,02</w:t>
      </w:r>
    </w:p>
    <w:p w:rsidR="00904226" w:rsidRPr="00E97A24" w:rsidRDefault="00904226" w:rsidP="00904226">
      <w:pPr>
        <w:shd w:val="clear" w:color="auto" w:fill="FFFFFF"/>
        <w:tabs>
          <w:tab w:val="left" w:pos="100"/>
          <w:tab w:val="left" w:pos="5387"/>
          <w:tab w:val="left" w:pos="5529"/>
          <w:tab w:val="left" w:leader="dot" w:pos="5779"/>
        </w:tabs>
        <w:ind w:firstLine="102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>Воды для инъекций до                     100 мл</w:t>
      </w:r>
    </w:p>
    <w:p w:rsidR="00904226" w:rsidRPr="00E97A24" w:rsidRDefault="00904226" w:rsidP="00904226">
      <w:pPr>
        <w:shd w:val="clear" w:color="auto" w:fill="FFFFFF"/>
        <w:tabs>
          <w:tab w:val="left" w:pos="100"/>
          <w:tab w:val="left" w:pos="5387"/>
          <w:tab w:val="left" w:pos="5529"/>
          <w:tab w:val="left" w:leader="dot" w:pos="5779"/>
        </w:tabs>
        <w:ind w:firstLine="102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904226" w:rsidRPr="00E97A24" w:rsidRDefault="00904226" w:rsidP="00904226">
      <w:pPr>
        <w:shd w:val="clear" w:color="auto" w:fill="FFFFFF"/>
        <w:tabs>
          <w:tab w:val="left" w:pos="100"/>
          <w:tab w:val="left" w:pos="5387"/>
          <w:tab w:val="left" w:pos="5529"/>
        </w:tabs>
        <w:ind w:firstLine="102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>При проведении реакций идентификации на ион калия была использована фармакопейная реакция с раствором кислоты виннокаменной и натрия ацетата в соответствующих условиях; выпадения белого кристаллического осадка не наблюдалось.</w:t>
      </w:r>
    </w:p>
    <w:p w:rsidR="00904226" w:rsidRPr="00E97A24" w:rsidRDefault="00904226" w:rsidP="00791238">
      <w:pPr>
        <w:widowControl w:val="0"/>
        <w:numPr>
          <w:ilvl w:val="0"/>
          <w:numId w:val="33"/>
        </w:numPr>
        <w:shd w:val="clear" w:color="auto" w:fill="FFFFFF"/>
        <w:tabs>
          <w:tab w:val="left" w:pos="100"/>
          <w:tab w:val="left" w:pos="720"/>
          <w:tab w:val="left" w:pos="5387"/>
          <w:tab w:val="left" w:pos="5529"/>
        </w:tabs>
        <w:autoSpaceDE w:val="0"/>
        <w:autoSpaceDN w:val="0"/>
        <w:adjustRightInd w:val="0"/>
        <w:ind w:firstLine="102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>Дайте объяснение полученному результату и укажите, какую реакцию идентификации можно предложить для достоверного доказательства иона калия в данном растворе.</w:t>
      </w:r>
    </w:p>
    <w:p w:rsidR="00904226" w:rsidRPr="00E97A24" w:rsidRDefault="00904226" w:rsidP="00791238">
      <w:pPr>
        <w:widowControl w:val="0"/>
        <w:numPr>
          <w:ilvl w:val="0"/>
          <w:numId w:val="33"/>
        </w:numPr>
        <w:shd w:val="clear" w:color="auto" w:fill="FFFFFF"/>
        <w:tabs>
          <w:tab w:val="left" w:pos="100"/>
          <w:tab w:val="left" w:pos="720"/>
          <w:tab w:val="left" w:pos="5387"/>
          <w:tab w:val="left" w:pos="5529"/>
        </w:tabs>
        <w:autoSpaceDE w:val="0"/>
        <w:autoSpaceDN w:val="0"/>
        <w:adjustRightInd w:val="0"/>
        <w:ind w:firstLine="102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>Приведите русское, латинское и рациональное название препарата. Охарактеризуйте физико-химические свойства (внешний вид, растворимость) и их использование для оценки качества.</w:t>
      </w:r>
    </w:p>
    <w:p w:rsidR="00904226" w:rsidRPr="00E97A24" w:rsidRDefault="00904226" w:rsidP="00791238">
      <w:pPr>
        <w:widowControl w:val="0"/>
        <w:numPr>
          <w:ilvl w:val="0"/>
          <w:numId w:val="33"/>
        </w:numPr>
        <w:shd w:val="clear" w:color="auto" w:fill="FFFFFF"/>
        <w:tabs>
          <w:tab w:val="left" w:pos="100"/>
          <w:tab w:val="left" w:pos="720"/>
          <w:tab w:val="left" w:pos="5387"/>
          <w:tab w:val="left" w:pos="5529"/>
        </w:tabs>
        <w:autoSpaceDE w:val="0"/>
        <w:autoSpaceDN w:val="0"/>
        <w:adjustRightInd w:val="0"/>
        <w:ind w:firstLine="102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7A24">
        <w:rPr>
          <w:rFonts w:ascii="Times New Roman" w:hAnsi="Times New Roman"/>
          <w:color w:val="000000" w:themeColor="text1"/>
          <w:sz w:val="28"/>
          <w:szCs w:val="28"/>
        </w:rPr>
        <w:t>В соответствии с химическими свойствами предложите реакции идентификации и методы количественного определения. Напишите уравнения реакций.</w:t>
      </w:r>
    </w:p>
    <w:p w:rsidR="00904226" w:rsidRPr="00E97A24" w:rsidRDefault="00904226" w:rsidP="00904226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904226" w:rsidRPr="00E97A24" w:rsidRDefault="00904226" w:rsidP="00904226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36</w:t>
      </w:r>
    </w:p>
    <w:p w:rsidR="00904226" w:rsidRPr="00E97A24" w:rsidRDefault="00904226" w:rsidP="00904226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Известно, что испытуемое вещество имеет химическую формулу:</w:t>
      </w:r>
    </w:p>
    <w:p w:rsidR="00904226" w:rsidRPr="00E97A24" w:rsidRDefault="00904226" w:rsidP="00904226">
      <w:pPr>
        <w:ind w:firstLine="425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857500" cy="13716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4226" w:rsidRPr="00E97A24" w:rsidRDefault="00904226" w:rsidP="00904226">
      <w:pPr>
        <w:ind w:firstLine="425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его химическое название - [(1,5-Диметил-3-оксо-2-фенил-2,3-дигидро-1</w:t>
      </w:r>
      <w:r w:rsidRPr="00E97A24">
        <w:rPr>
          <w:rFonts w:ascii="Times New Roman" w:hAnsi="Times New Roman"/>
          <w:i/>
          <w:iCs/>
          <w:sz w:val="28"/>
          <w:szCs w:val="28"/>
        </w:rPr>
        <w:t>H</w:t>
      </w:r>
      <w:r w:rsidRPr="00E97A24">
        <w:rPr>
          <w:rFonts w:ascii="Times New Roman" w:hAnsi="Times New Roman"/>
          <w:sz w:val="28"/>
          <w:szCs w:val="28"/>
        </w:rPr>
        <w:t>-пиразол-4-ил</w:t>
      </w:r>
      <w:proofErr w:type="gramStart"/>
      <w:r w:rsidRPr="00E97A24">
        <w:rPr>
          <w:rFonts w:ascii="Times New Roman" w:hAnsi="Times New Roman"/>
          <w:sz w:val="28"/>
          <w:szCs w:val="28"/>
        </w:rPr>
        <w:t>)(</w:t>
      </w:r>
      <w:proofErr w:type="gramEnd"/>
      <w:r w:rsidRPr="00E97A24">
        <w:rPr>
          <w:rFonts w:ascii="Times New Roman" w:hAnsi="Times New Roman"/>
          <w:sz w:val="28"/>
          <w:szCs w:val="28"/>
        </w:rPr>
        <w:t xml:space="preserve">метил)амино]метансульфонат натрия, моногидрат. </w:t>
      </w:r>
    </w:p>
    <w:p w:rsidR="00904226" w:rsidRPr="00E97A24" w:rsidRDefault="00904226" w:rsidP="00791238">
      <w:pPr>
        <w:pStyle w:val="a3"/>
        <w:numPr>
          <w:ilvl w:val="0"/>
          <w:numId w:val="34"/>
        </w:numPr>
        <w:spacing w:after="0" w:line="240" w:lineRule="auto"/>
        <w:ind w:left="0" w:firstLine="425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пределите вещество, соответствующее предложенной структуре. Определите химическую и фармакологическую группы, к которым оно может быть отнесено. Опишите его применение в медицинской практике. Опишите способы его идентификации согласно действующей НД.</w:t>
      </w:r>
    </w:p>
    <w:p w:rsidR="00904226" w:rsidRPr="00E97A24" w:rsidRDefault="00904226" w:rsidP="00791238">
      <w:pPr>
        <w:pStyle w:val="a3"/>
        <w:numPr>
          <w:ilvl w:val="0"/>
          <w:numId w:val="34"/>
        </w:numPr>
        <w:spacing w:after="0" w:line="240" w:lineRule="auto"/>
        <w:ind w:left="0" w:firstLine="425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lastRenderedPageBreak/>
        <w:t>Поясните, наличие каких примесей устанавливается по показателям «Родственные примеси» и «Потеря в массе при высушивании». Опишите способ установления.</w:t>
      </w:r>
    </w:p>
    <w:p w:rsidR="00904226" w:rsidRPr="00E97A24" w:rsidRDefault="00904226" w:rsidP="00791238">
      <w:pPr>
        <w:pStyle w:val="a3"/>
        <w:numPr>
          <w:ilvl w:val="0"/>
          <w:numId w:val="34"/>
        </w:numPr>
        <w:spacing w:after="0" w:line="240" w:lineRule="auto"/>
        <w:ind w:left="0" w:firstLine="425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Поясните сущность количественного определения метамизола натрия согласно действующей НД. Напишите формулу расчета его содержания в фармацевтической субстанции. </w:t>
      </w:r>
    </w:p>
    <w:p w:rsidR="0002444A" w:rsidRPr="00E97A24" w:rsidRDefault="0002444A" w:rsidP="0002444A">
      <w:pPr>
        <w:pStyle w:val="a3"/>
        <w:spacing w:after="0" w:line="240" w:lineRule="auto"/>
        <w:ind w:left="0"/>
        <w:jc w:val="center"/>
      </w:pPr>
    </w:p>
    <w:p w:rsidR="00E50BA7" w:rsidRPr="00E97A24" w:rsidRDefault="00E50BA7" w:rsidP="00E50BA7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</w:t>
      </w:r>
      <w:r w:rsidR="00DF73AF" w:rsidRPr="00E97A24">
        <w:rPr>
          <w:rFonts w:ascii="Times New Roman" w:hAnsi="Times New Roman"/>
          <w:bCs/>
          <w:sz w:val="28"/>
          <w:szCs w:val="28"/>
        </w:rPr>
        <w:t>37</w:t>
      </w:r>
    </w:p>
    <w:p w:rsidR="00E50BA7" w:rsidRPr="00E97A24" w:rsidRDefault="00E50BA7" w:rsidP="00E50BA7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испытательный центр для оценки качества поступила фармацевтическая субстанция следующей химической структуры:</w:t>
      </w:r>
    </w:p>
    <w:p w:rsidR="00E50BA7" w:rsidRPr="00E97A24" w:rsidRDefault="00534E4E" w:rsidP="00E50BA7">
      <w:pPr>
        <w:widowControl w:val="0"/>
        <w:autoSpaceDE w:val="0"/>
        <w:autoSpaceDN w:val="0"/>
        <w:adjustRightInd w:val="0"/>
        <w:ind w:firstLine="426"/>
        <w:jc w:val="center"/>
        <w:rPr>
          <w:rFonts w:ascii="Times New Roman" w:hAnsi="Times New Roman"/>
          <w:sz w:val="28"/>
          <w:szCs w:val="28"/>
        </w:rPr>
      </w:pPr>
      <w:r w:rsidRPr="005B383C">
        <w:rPr>
          <w:rFonts w:ascii="Times New Roman" w:hAnsi="Times New Roman"/>
          <w:noProof/>
          <w:sz w:val="28"/>
          <w:szCs w:val="28"/>
        </w:rPr>
        <w:object w:dxaOrig="4440" w:dyaOrig="975">
          <v:shape id="_x0000_i1030" type="#_x0000_t75" alt="" style="width:231.3pt;height:49.05pt;mso-width-percent:0;mso-height-percent:0;mso-width-percent:0;mso-height-percent:0" o:ole="">
            <v:imagedata r:id="rId17" o:title=""/>
          </v:shape>
          <o:OLEObject Type="Embed" ProgID="ISISServer" ShapeID="_x0000_i1030" DrawAspect="Content" ObjectID="_1678780504" r:id="rId18"/>
        </w:object>
      </w:r>
    </w:p>
    <w:p w:rsidR="00E50BA7" w:rsidRPr="00E97A24" w:rsidRDefault="00E50BA7" w:rsidP="00791238">
      <w:pPr>
        <w:widowControl w:val="0"/>
        <w:numPr>
          <w:ilvl w:val="0"/>
          <w:numId w:val="35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зовите эту субстанцию, охарактеризуйте ее физические свойства и химическое строение. При оценке качества данной субстанции показатель «Прозрачность и цветность» раствора не отвечал требованиям ФС. Дайте обоснование причинам изменения его качества по данному показателю.</w:t>
      </w:r>
    </w:p>
    <w:p w:rsidR="00E50BA7" w:rsidRPr="00E97A24" w:rsidRDefault="00E50BA7" w:rsidP="00791238">
      <w:pPr>
        <w:widowControl w:val="0"/>
        <w:numPr>
          <w:ilvl w:val="0"/>
          <w:numId w:val="35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соответствии с химическим строением предложите реакции идентификации и методы количественного определения сульфацетамида натрия. Напишите уравнения химических реакций образования азокрасителя и с сульфатом меди с альбуцидом. Поясните сущность общего метода количественного определения лекарственных средств данной группы.</w:t>
      </w:r>
    </w:p>
    <w:p w:rsidR="00E50BA7" w:rsidRPr="00E97A24" w:rsidRDefault="00E50BA7" w:rsidP="00791238">
      <w:pPr>
        <w:widowControl w:val="0"/>
        <w:numPr>
          <w:ilvl w:val="0"/>
          <w:numId w:val="35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еречислите физико-химические методы анализа, которые возможно использовать для данной фармацевтической субстанции и обоснуйте их применение.</w:t>
      </w:r>
    </w:p>
    <w:p w:rsidR="00EB1B1D" w:rsidRPr="00E97A24" w:rsidRDefault="00EB1B1D" w:rsidP="00EB1B1D">
      <w:pPr>
        <w:widowControl w:val="0"/>
        <w:tabs>
          <w:tab w:val="left" w:pos="284"/>
        </w:tabs>
        <w:autoSpaceDE w:val="0"/>
        <w:autoSpaceDN w:val="0"/>
        <w:adjustRightInd w:val="0"/>
        <w:ind w:left="426"/>
        <w:jc w:val="both"/>
        <w:rPr>
          <w:rFonts w:ascii="Times New Roman" w:hAnsi="Times New Roman"/>
          <w:sz w:val="28"/>
          <w:szCs w:val="28"/>
        </w:rPr>
      </w:pPr>
    </w:p>
    <w:p w:rsidR="00EB1B1D" w:rsidRPr="00E97A24" w:rsidRDefault="00EB1B1D" w:rsidP="00EB1B1D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38</w:t>
      </w:r>
    </w:p>
    <w:p w:rsidR="00EB1B1D" w:rsidRPr="00E97A24" w:rsidRDefault="00EB1B1D" w:rsidP="00EB1B1D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О</w:t>
      </w:r>
      <w:r w:rsidR="00345774">
        <w:rPr>
          <w:rFonts w:ascii="Times New Roman" w:hAnsi="Times New Roman"/>
          <w:sz w:val="28"/>
          <w:szCs w:val="28"/>
        </w:rPr>
        <w:t>К</w:t>
      </w:r>
      <w:r w:rsidRPr="00E97A24">
        <w:rPr>
          <w:rFonts w:ascii="Times New Roman" w:hAnsi="Times New Roman"/>
          <w:sz w:val="28"/>
          <w:szCs w:val="28"/>
        </w:rPr>
        <w:t xml:space="preserve">К фармацевтического предприятия поступил лекарственный препарат «Раствор никотинамида 5%, для инъекций». Дайте характеристику и название фармацевтической субстанции, </w:t>
      </w:r>
      <w:r w:rsidRPr="00E97A24">
        <w:rPr>
          <w:rFonts w:ascii="Times New Roman" w:hAnsi="Times New Roman"/>
          <w:bCs/>
          <w:sz w:val="28"/>
          <w:szCs w:val="28"/>
        </w:rPr>
        <w:t>из которой был приготовлен данный лекарственный препарат, для этого:</w:t>
      </w:r>
    </w:p>
    <w:p w:rsidR="00EB1B1D" w:rsidRPr="00E97A24" w:rsidRDefault="00EB1B1D" w:rsidP="00791238">
      <w:pPr>
        <w:widowControl w:val="0"/>
        <w:numPr>
          <w:ilvl w:val="0"/>
          <w:numId w:val="36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структурную формулу</w:t>
      </w:r>
      <w:r w:rsidRPr="00E97A24">
        <w:rPr>
          <w:rFonts w:ascii="Times New Roman" w:hAnsi="Times New Roman"/>
          <w:bCs/>
          <w:sz w:val="28"/>
          <w:szCs w:val="28"/>
        </w:rPr>
        <w:t xml:space="preserve"> субстанции,</w:t>
      </w:r>
      <w:r w:rsidRPr="00E97A24">
        <w:rPr>
          <w:rFonts w:ascii="Times New Roman" w:hAnsi="Times New Roman"/>
          <w:sz w:val="28"/>
          <w:szCs w:val="28"/>
        </w:rPr>
        <w:t xml:space="preserve"> охарактеризуйте физические свойства и химическое строение.</w:t>
      </w:r>
    </w:p>
    <w:p w:rsidR="00EB1B1D" w:rsidRPr="00E97A24" w:rsidRDefault="00EB1B1D" w:rsidP="00791238">
      <w:pPr>
        <w:widowControl w:val="0"/>
        <w:numPr>
          <w:ilvl w:val="0"/>
          <w:numId w:val="36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боснуйте выбор реакций подлинности и условий их проведения.</w:t>
      </w:r>
    </w:p>
    <w:p w:rsidR="00EB1B1D" w:rsidRPr="00E97A24" w:rsidRDefault="00EB1B1D" w:rsidP="00791238">
      <w:pPr>
        <w:widowControl w:val="0"/>
        <w:numPr>
          <w:ilvl w:val="0"/>
          <w:numId w:val="36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характеризуйте порядок проведения внутриаптечного контроля данной лекарственной формы.</w:t>
      </w:r>
    </w:p>
    <w:p w:rsidR="00EB1B1D" w:rsidRPr="00E97A24" w:rsidRDefault="00EB1B1D" w:rsidP="00791238">
      <w:pPr>
        <w:widowControl w:val="0"/>
        <w:numPr>
          <w:ilvl w:val="0"/>
          <w:numId w:val="36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ие методы количественного определения этой субстанции в растворе Вам известны?</w:t>
      </w:r>
    </w:p>
    <w:p w:rsidR="00EB1B1D" w:rsidRPr="00E97A24" w:rsidRDefault="00EB1B1D" w:rsidP="00EB1B1D">
      <w:pPr>
        <w:pStyle w:val="a3"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EB1B1D" w:rsidRPr="00E97A24" w:rsidRDefault="00EB1B1D" w:rsidP="00EB1B1D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 39</w:t>
      </w:r>
    </w:p>
    <w:p w:rsidR="00EB1B1D" w:rsidRPr="00E97A24" w:rsidRDefault="00EB1B1D" w:rsidP="00EB1B1D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медицинской практике широко используются лекарственное средство Ибупрофен в разных лекарственных формах.</w:t>
      </w:r>
    </w:p>
    <w:p w:rsidR="00EB1B1D" w:rsidRPr="00E97A24" w:rsidRDefault="00EB1B1D" w:rsidP="00791238">
      <w:pPr>
        <w:pStyle w:val="a3"/>
        <w:numPr>
          <w:ilvl w:val="0"/>
          <w:numId w:val="37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В соответствии с химической структурой и свойствами обоснуйте применение физико-химических методов для оценки качества препарата. </w:t>
      </w:r>
      <w:r w:rsidRPr="00E97A24">
        <w:rPr>
          <w:rFonts w:ascii="Times New Roman" w:hAnsi="Times New Roman"/>
          <w:sz w:val="28"/>
          <w:szCs w:val="28"/>
        </w:rPr>
        <w:lastRenderedPageBreak/>
        <w:t>Приведите преимущества применяемых методов в количественном определении лекарственных форм ибупрофена.</w:t>
      </w:r>
    </w:p>
    <w:p w:rsidR="00EB1B1D" w:rsidRPr="00E97A24" w:rsidRDefault="00EB1B1D" w:rsidP="00791238">
      <w:pPr>
        <w:pStyle w:val="a3"/>
        <w:numPr>
          <w:ilvl w:val="0"/>
          <w:numId w:val="37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Объясните применение метода поляриметрии  при проведении анализа на подлинность. </w:t>
      </w:r>
    </w:p>
    <w:p w:rsidR="00EB1B1D" w:rsidRPr="00E97A24" w:rsidRDefault="00EB1B1D" w:rsidP="00791238">
      <w:pPr>
        <w:pStyle w:val="a3"/>
        <w:numPr>
          <w:ilvl w:val="0"/>
          <w:numId w:val="37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Приведите формулы расчета молярной массы эквивалента, титра и количественного содержания. </w:t>
      </w:r>
    </w:p>
    <w:p w:rsidR="00E50BA7" w:rsidRPr="00E97A24" w:rsidRDefault="00E50BA7" w:rsidP="0002444A">
      <w:pPr>
        <w:pStyle w:val="a3"/>
        <w:spacing w:after="0" w:line="240" w:lineRule="auto"/>
        <w:ind w:left="0"/>
        <w:jc w:val="center"/>
      </w:pPr>
    </w:p>
    <w:p w:rsidR="004F1BD8" w:rsidRPr="00E97A24" w:rsidRDefault="004F1BD8" w:rsidP="004F1BD8">
      <w:pPr>
        <w:pStyle w:val="a3"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40</w:t>
      </w:r>
    </w:p>
    <w:p w:rsidR="004F1BD8" w:rsidRPr="00E97A24" w:rsidRDefault="004F1BD8" w:rsidP="004F1BD8">
      <w:pPr>
        <w:pStyle w:val="a3"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 анализ поступило лекарственное вещество нескольких серий от различных заводов-изготовителей со следующей химической структурой</w:t>
      </w:r>
    </w:p>
    <w:p w:rsidR="004F1BD8" w:rsidRPr="00E97A24" w:rsidRDefault="004F1BD8" w:rsidP="004F1BD8">
      <w:pPr>
        <w:tabs>
          <w:tab w:val="left" w:pos="0"/>
        </w:tabs>
        <w:ind w:firstLine="426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867150" cy="819150"/>
            <wp:effectExtent l="0" t="0" r="0" b="0"/>
            <wp:docPr id="3" name="Рисунок 3" descr="https://studfiles.net/html/2706/195/html_aWIAi3ZaeG.ptkD/img-G5P4B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https://studfiles.net/html/2706/195/html_aWIAi3ZaeG.ptkD/img-G5P4Bd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1BD8" w:rsidRPr="00E97A24" w:rsidRDefault="004F1BD8" w:rsidP="00791238">
      <w:pPr>
        <w:pStyle w:val="a3"/>
        <w:numPr>
          <w:ilvl w:val="0"/>
          <w:numId w:val="36"/>
        </w:numPr>
        <w:tabs>
          <w:tab w:val="left" w:pos="0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 измерении угла вращения данного лекарственного вещества в образцах одной серии показания превысили регламентируемую норму в соответствии с НД. Дайте обоснование нормирования данного показателя и предложите другие испытания, характеризующие его качество.</w:t>
      </w:r>
    </w:p>
    <w:p w:rsidR="004F1BD8" w:rsidRPr="00E97A24" w:rsidRDefault="004F1BD8" w:rsidP="00791238">
      <w:pPr>
        <w:pStyle w:val="a3"/>
        <w:numPr>
          <w:ilvl w:val="0"/>
          <w:numId w:val="36"/>
        </w:numPr>
        <w:tabs>
          <w:tab w:val="left" w:pos="0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русское, латинское и рациональное название атропина сульфата. Охарактеризуйте физико-химические свойства (внешний вид, растворимость, спектральные и оптические характеристики) и их использование для оценки качества.</w:t>
      </w:r>
    </w:p>
    <w:p w:rsidR="004F1BD8" w:rsidRPr="00E97A24" w:rsidRDefault="004F1BD8" w:rsidP="00791238">
      <w:pPr>
        <w:pStyle w:val="a3"/>
        <w:numPr>
          <w:ilvl w:val="0"/>
          <w:numId w:val="36"/>
        </w:numPr>
        <w:tabs>
          <w:tab w:val="left" w:pos="0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соответствии с химическим строением предложите реакции идентификации. Приведите уравнения химических реакций идентификации с применением общеалкалоидных реактивов.</w:t>
      </w:r>
    </w:p>
    <w:p w:rsidR="004F1BD8" w:rsidRPr="00E97A24" w:rsidRDefault="004F1BD8" w:rsidP="00791238">
      <w:pPr>
        <w:pStyle w:val="a3"/>
        <w:widowControl w:val="0"/>
        <w:numPr>
          <w:ilvl w:val="0"/>
          <w:numId w:val="36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ие методы количественного определения этой субстанции в растворе Вам известны?</w:t>
      </w:r>
    </w:p>
    <w:p w:rsidR="004F1BD8" w:rsidRPr="00E97A24" w:rsidRDefault="004F1BD8" w:rsidP="0002444A">
      <w:pPr>
        <w:pStyle w:val="a3"/>
        <w:spacing w:after="0" w:line="240" w:lineRule="auto"/>
        <w:ind w:left="0"/>
        <w:jc w:val="center"/>
      </w:pPr>
    </w:p>
    <w:p w:rsidR="004F1BD8" w:rsidRPr="00E97A24" w:rsidRDefault="004F1BD8" w:rsidP="004F1BD8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 xml:space="preserve">СИТУАЦИОННАЯ ЗАДАЧА </w:t>
      </w:r>
      <w:r w:rsidR="001646B6" w:rsidRPr="00E97A24">
        <w:rPr>
          <w:rFonts w:ascii="Times New Roman" w:hAnsi="Times New Roman"/>
          <w:bCs/>
          <w:sz w:val="28"/>
          <w:szCs w:val="28"/>
        </w:rPr>
        <w:t>№</w:t>
      </w:r>
      <w:r w:rsidRPr="00E97A24">
        <w:rPr>
          <w:rFonts w:ascii="Times New Roman" w:hAnsi="Times New Roman"/>
          <w:bCs/>
          <w:sz w:val="28"/>
          <w:szCs w:val="28"/>
        </w:rPr>
        <w:t>41</w:t>
      </w:r>
    </w:p>
    <w:p w:rsidR="004F1BD8" w:rsidRPr="00E97A24" w:rsidRDefault="004F1BD8" w:rsidP="004F1BD8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 химико-фармацевтическое предприятие для производства таблеток поступила фармацевтическая субстанция следующего химического строения:</w:t>
      </w:r>
    </w:p>
    <w:p w:rsidR="004F1BD8" w:rsidRPr="00E97A24" w:rsidRDefault="00534E4E" w:rsidP="004F1BD8">
      <w:pPr>
        <w:widowControl w:val="0"/>
        <w:autoSpaceDE w:val="0"/>
        <w:autoSpaceDN w:val="0"/>
        <w:adjustRightInd w:val="0"/>
        <w:ind w:firstLine="426"/>
        <w:jc w:val="center"/>
        <w:rPr>
          <w:rFonts w:ascii="Times New Roman" w:hAnsi="Times New Roman"/>
          <w:sz w:val="28"/>
          <w:szCs w:val="28"/>
        </w:rPr>
      </w:pPr>
      <w:r w:rsidRPr="005B383C">
        <w:rPr>
          <w:rFonts w:ascii="Times New Roman" w:hAnsi="Times New Roman"/>
          <w:noProof/>
          <w:sz w:val="28"/>
          <w:szCs w:val="28"/>
        </w:rPr>
        <w:object w:dxaOrig="5080" w:dyaOrig="2039">
          <v:shape id="_x0000_i1031" type="#_x0000_t75" alt="" style="width:187.95pt;height:75.2pt;mso-width-percent:0;mso-height-percent:0;mso-width-percent:0;mso-height-percent:0" o:ole="">
            <v:imagedata r:id="rId20" o:title=""/>
          </v:shape>
          <o:OLEObject Type="Embed" ProgID="ChemDraw.Document.6.0" ShapeID="_x0000_i1031" DrawAspect="Content" ObjectID="_1678780505" r:id="rId21"/>
        </w:object>
      </w:r>
    </w:p>
    <w:p w:rsidR="004F1BD8" w:rsidRPr="00E97A24" w:rsidRDefault="004F1BD8" w:rsidP="004F1BD8">
      <w:pPr>
        <w:widowControl w:val="0"/>
        <w:autoSpaceDE w:val="0"/>
        <w:autoSpaceDN w:val="0"/>
        <w:adjustRightInd w:val="0"/>
        <w:ind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 оценке качества этой субстанции было отмечено несоответствие внешнего вида по разделу «Описание» - порошок был зеленовато-желтого цвета. Дайте обоснование причинам изменения ее качества по данному показателю в соответствии со свойствами и способами получения.</w:t>
      </w:r>
    </w:p>
    <w:p w:rsidR="004F1BD8" w:rsidRPr="00E97A24" w:rsidRDefault="004F1BD8" w:rsidP="004F1BD8">
      <w:pPr>
        <w:widowControl w:val="0"/>
        <w:autoSpaceDE w:val="0"/>
        <w:autoSpaceDN w:val="0"/>
        <w:adjustRightInd w:val="0"/>
        <w:ind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ие реакции для идентификации левомицетина Вы можете предложить?</w:t>
      </w:r>
    </w:p>
    <w:p w:rsidR="004F1BD8" w:rsidRPr="00E97A24" w:rsidRDefault="004F1BD8" w:rsidP="004F1BD8">
      <w:pPr>
        <w:widowControl w:val="0"/>
        <w:autoSpaceDE w:val="0"/>
        <w:autoSpaceDN w:val="0"/>
        <w:adjustRightInd w:val="0"/>
        <w:ind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Какие реактивы используются при количественном определении? Какие условия необходимо при этом соблюдать? </w:t>
      </w:r>
    </w:p>
    <w:p w:rsidR="004F1BD8" w:rsidRPr="00E97A24" w:rsidRDefault="004F1BD8" w:rsidP="0002444A">
      <w:pPr>
        <w:pStyle w:val="a3"/>
        <w:spacing w:after="0" w:line="240" w:lineRule="auto"/>
        <w:ind w:left="0"/>
        <w:jc w:val="center"/>
      </w:pPr>
    </w:p>
    <w:p w:rsidR="00FE00DC" w:rsidRPr="00E97A24" w:rsidRDefault="00FE00DC" w:rsidP="00FE00DC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lastRenderedPageBreak/>
        <w:t>СИТУАЦИОННАЯ ЗАДАЧА №42</w:t>
      </w:r>
    </w:p>
    <w:p w:rsidR="00FE00DC" w:rsidRPr="00E97A24" w:rsidRDefault="00FE00DC" w:rsidP="00FE00DC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Для лечения и предупреждения заболеваний и токсических поражений печени широко используются лекарственное средство «Метионин, таблетки, покрытые оболочкой»:</w:t>
      </w:r>
    </w:p>
    <w:p w:rsidR="00FE00DC" w:rsidRPr="00E97A24" w:rsidRDefault="00FE00DC" w:rsidP="00791238">
      <w:pPr>
        <w:pStyle w:val="a3"/>
        <w:numPr>
          <w:ilvl w:val="0"/>
          <w:numId w:val="38"/>
        </w:numPr>
        <w:tabs>
          <w:tab w:val="left" w:pos="0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структурную формулу и охарактеризуйте особенности химического строения метионина.</w:t>
      </w:r>
    </w:p>
    <w:p w:rsidR="00FE00DC" w:rsidRPr="00E97A24" w:rsidRDefault="00FE00DC" w:rsidP="00791238">
      <w:pPr>
        <w:pStyle w:val="a3"/>
        <w:numPr>
          <w:ilvl w:val="0"/>
          <w:numId w:val="38"/>
        </w:numPr>
        <w:tabs>
          <w:tab w:val="left" w:pos="0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ие функциональные группы можно использовать для идентификации метионина? Приведите уравнение реакции с нингидрином.</w:t>
      </w:r>
    </w:p>
    <w:p w:rsidR="00FE00DC" w:rsidRPr="00E97A24" w:rsidRDefault="00FE00DC" w:rsidP="00791238">
      <w:pPr>
        <w:pStyle w:val="a3"/>
        <w:numPr>
          <w:ilvl w:val="0"/>
          <w:numId w:val="38"/>
        </w:numPr>
        <w:tabs>
          <w:tab w:val="left" w:pos="0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реакции количественного определения метионина методом йодиметрии.</w:t>
      </w:r>
    </w:p>
    <w:p w:rsidR="00FE00DC" w:rsidRPr="00E97A24" w:rsidRDefault="00FE00DC" w:rsidP="00791238">
      <w:pPr>
        <w:pStyle w:val="a3"/>
        <w:numPr>
          <w:ilvl w:val="0"/>
          <w:numId w:val="38"/>
        </w:numPr>
        <w:tabs>
          <w:tab w:val="left" w:pos="0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Укажите какие еще методы количественного определения можно использовать для анализа метионина и условия его хранения. </w:t>
      </w:r>
    </w:p>
    <w:p w:rsidR="00FE00DC" w:rsidRPr="00E97A24" w:rsidRDefault="00FE00DC" w:rsidP="0002444A">
      <w:pPr>
        <w:pStyle w:val="a3"/>
        <w:spacing w:after="0" w:line="240" w:lineRule="auto"/>
        <w:ind w:left="0"/>
        <w:jc w:val="center"/>
      </w:pPr>
    </w:p>
    <w:p w:rsidR="005F5786" w:rsidRPr="00E97A24" w:rsidRDefault="005F5786" w:rsidP="005F5786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5F5786" w:rsidRPr="00E97A24" w:rsidRDefault="005F5786" w:rsidP="005F5786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43</w:t>
      </w:r>
    </w:p>
    <w:p w:rsidR="005F5786" w:rsidRPr="00E97A24" w:rsidRDefault="005F5786" w:rsidP="005F5786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Химико-фармацевтическим предприятием изготовлено лекарственное средство – аэрозоль «Ингалипт». Приведите комплекс испытаний для характеристики качества сульфаниламида (стрептоцида), входящего в состав данного средства, для этого:</w:t>
      </w:r>
    </w:p>
    <w:p w:rsidR="005F5786" w:rsidRPr="00E97A24" w:rsidRDefault="005F5786" w:rsidP="00791238">
      <w:pPr>
        <w:numPr>
          <w:ilvl w:val="0"/>
          <w:numId w:val="39"/>
        </w:numPr>
        <w:tabs>
          <w:tab w:val="left" w:pos="284"/>
        </w:tabs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его структурную формулу, укажите функциональные группы.</w:t>
      </w:r>
    </w:p>
    <w:p w:rsidR="005F5786" w:rsidRPr="00E97A24" w:rsidRDefault="005F5786" w:rsidP="00791238">
      <w:pPr>
        <w:numPr>
          <w:ilvl w:val="0"/>
          <w:numId w:val="39"/>
        </w:numPr>
        <w:tabs>
          <w:tab w:val="left" w:pos="284"/>
        </w:tabs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очему при неправильном хранении порошок сульфаниламида может приобретать желтоватый оттенок?</w:t>
      </w:r>
    </w:p>
    <w:p w:rsidR="005F5786" w:rsidRPr="00E97A24" w:rsidRDefault="005F5786" w:rsidP="00791238">
      <w:pPr>
        <w:numPr>
          <w:ilvl w:val="0"/>
          <w:numId w:val="39"/>
        </w:numPr>
        <w:tabs>
          <w:tab w:val="left" w:pos="284"/>
        </w:tabs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Предложите групповые и дифференцирующие реакции для его обнаружения в лекарственных средствах. </w:t>
      </w:r>
    </w:p>
    <w:p w:rsidR="005F5786" w:rsidRPr="00E97A24" w:rsidRDefault="005F5786" w:rsidP="00791238">
      <w:pPr>
        <w:numPr>
          <w:ilvl w:val="0"/>
          <w:numId w:val="39"/>
        </w:numPr>
        <w:tabs>
          <w:tab w:val="left" w:pos="284"/>
        </w:tabs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методы количественного определения сульфаниламида. Напишите уравнение реакции одного из химических методов.</w:t>
      </w:r>
    </w:p>
    <w:p w:rsidR="005F5786" w:rsidRPr="00E97A24" w:rsidRDefault="005F5786" w:rsidP="00791238">
      <w:pPr>
        <w:numPr>
          <w:ilvl w:val="0"/>
          <w:numId w:val="39"/>
        </w:numPr>
        <w:tabs>
          <w:tab w:val="left" w:pos="284"/>
        </w:tabs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 применяется сульфаниламид в медицинской практике?</w:t>
      </w:r>
    </w:p>
    <w:p w:rsidR="005F5786" w:rsidRPr="00E97A24" w:rsidRDefault="005F5786" w:rsidP="0002444A">
      <w:pPr>
        <w:pStyle w:val="a3"/>
        <w:spacing w:after="0" w:line="240" w:lineRule="auto"/>
        <w:ind w:left="0"/>
        <w:jc w:val="center"/>
      </w:pPr>
    </w:p>
    <w:p w:rsidR="00B16C71" w:rsidRPr="00E97A24" w:rsidRDefault="00B16C71" w:rsidP="00B16C71">
      <w:pPr>
        <w:widowControl w:val="0"/>
        <w:autoSpaceDE w:val="0"/>
        <w:autoSpaceDN w:val="0"/>
        <w:adjustRightInd w:val="0"/>
        <w:ind w:firstLine="426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44</w:t>
      </w:r>
    </w:p>
    <w:p w:rsidR="00B16C71" w:rsidRPr="00E97A24" w:rsidRDefault="00B16C71" w:rsidP="00B16C71">
      <w:pPr>
        <w:widowControl w:val="0"/>
        <w:autoSpaceDE w:val="0"/>
        <w:autoSpaceDN w:val="0"/>
        <w:adjustRightInd w:val="0"/>
        <w:ind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боснуйте комплекс испытаний, характеризующий качество данной фармацевтической субстанции, для этого:</w:t>
      </w:r>
    </w:p>
    <w:p w:rsidR="00695128" w:rsidRPr="00E97A24" w:rsidRDefault="00534E4E" w:rsidP="00695128">
      <w:pPr>
        <w:widowControl w:val="0"/>
        <w:autoSpaceDE w:val="0"/>
        <w:autoSpaceDN w:val="0"/>
        <w:adjustRightInd w:val="0"/>
        <w:ind w:firstLine="426"/>
        <w:jc w:val="center"/>
        <w:rPr>
          <w:rFonts w:ascii="Times New Roman" w:hAnsi="Times New Roman"/>
          <w:sz w:val="28"/>
          <w:szCs w:val="28"/>
        </w:rPr>
      </w:pPr>
      <w:r w:rsidRPr="005B383C">
        <w:rPr>
          <w:rFonts w:ascii="Times New Roman" w:hAnsi="Times New Roman"/>
          <w:noProof/>
          <w:sz w:val="28"/>
          <w:szCs w:val="28"/>
        </w:rPr>
        <w:object w:dxaOrig="5080" w:dyaOrig="2039">
          <v:shape id="_x0000_i1032" type="#_x0000_t75" alt="" style="width:187.95pt;height:75.2pt;mso-width-percent:0;mso-height-percent:0;mso-width-percent:0;mso-height-percent:0" o:ole="">
            <v:imagedata r:id="rId20" o:title=""/>
          </v:shape>
          <o:OLEObject Type="Embed" ProgID="ChemDraw.Document.6.0" ShapeID="_x0000_i1032" DrawAspect="Content" ObjectID="_1678780506" r:id="rId22"/>
        </w:object>
      </w:r>
    </w:p>
    <w:p w:rsidR="00B16C71" w:rsidRPr="00E97A24" w:rsidRDefault="00B16C71" w:rsidP="00791238">
      <w:pPr>
        <w:widowControl w:val="0"/>
        <w:numPr>
          <w:ilvl w:val="0"/>
          <w:numId w:val="40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МНН и известные Вам синонимы данной субстанции. Охарактеризуйте ее химическое строение и физические свойства.</w:t>
      </w:r>
    </w:p>
    <w:p w:rsidR="00B16C71" w:rsidRPr="00E97A24" w:rsidRDefault="00B16C71" w:rsidP="00791238">
      <w:pPr>
        <w:widowControl w:val="0"/>
        <w:numPr>
          <w:ilvl w:val="0"/>
          <w:numId w:val="40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соответствии с химическим строением обоснуйте реакции для установления подлинности левомицетина. Напишите уравнения реакций с раствором натрия гидроксида и с солями меди.</w:t>
      </w:r>
    </w:p>
    <w:p w:rsidR="00B16C71" w:rsidRPr="00E97A24" w:rsidRDefault="00B16C71" w:rsidP="00791238">
      <w:pPr>
        <w:widowControl w:val="0"/>
        <w:numPr>
          <w:ilvl w:val="0"/>
          <w:numId w:val="40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еречислите методы количественного определения этой субстанции. Напишите уравнения реакций нитритометрического метода, поясните его особенности при определении данной субстанции.</w:t>
      </w:r>
    </w:p>
    <w:p w:rsidR="00B16C71" w:rsidRPr="00E97A24" w:rsidRDefault="00B16C71" w:rsidP="00791238">
      <w:pPr>
        <w:pStyle w:val="a3"/>
        <w:widowControl w:val="0"/>
        <w:numPr>
          <w:ilvl w:val="0"/>
          <w:numId w:val="40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eastAsia="Calibri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lastRenderedPageBreak/>
        <w:t>Как используются препараты данной субстанции в медицинской практике?</w:t>
      </w:r>
    </w:p>
    <w:p w:rsidR="008741AC" w:rsidRPr="00E97A24" w:rsidRDefault="008741AC" w:rsidP="00791238">
      <w:pPr>
        <w:pStyle w:val="a3"/>
        <w:widowControl w:val="0"/>
        <w:numPr>
          <w:ilvl w:val="0"/>
          <w:numId w:val="40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eastAsia="Calibri" w:hAnsi="Times New Roman"/>
          <w:sz w:val="28"/>
          <w:szCs w:val="28"/>
        </w:rPr>
      </w:pPr>
    </w:p>
    <w:p w:rsidR="008741AC" w:rsidRPr="00E97A24" w:rsidRDefault="008741AC" w:rsidP="008741AC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45</w:t>
      </w:r>
    </w:p>
    <w:p w:rsidR="008741AC" w:rsidRPr="00E97A24" w:rsidRDefault="008741AC" w:rsidP="008741AC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медицинской практике в качестве ноотропного препарата используется лекарственное средство кислота глутаминовая:</w:t>
      </w:r>
    </w:p>
    <w:p w:rsidR="008741AC" w:rsidRPr="00E97A24" w:rsidRDefault="008741AC" w:rsidP="00791238">
      <w:pPr>
        <w:widowControl w:val="0"/>
        <w:numPr>
          <w:ilvl w:val="0"/>
          <w:numId w:val="41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Приведите структурную формулу и охарактеризуйте химическое строение кислоты глутаминовой. </w:t>
      </w:r>
    </w:p>
    <w:p w:rsidR="008741AC" w:rsidRPr="00E97A24" w:rsidRDefault="008741AC" w:rsidP="00791238">
      <w:pPr>
        <w:widowControl w:val="0"/>
        <w:numPr>
          <w:ilvl w:val="0"/>
          <w:numId w:val="41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Укажите асимметрический атом углерода и обоснуйте использование показателя «Удельное вращение» для анализа кислоты глутаминовой.</w:t>
      </w:r>
    </w:p>
    <w:p w:rsidR="008741AC" w:rsidRPr="00E97A24" w:rsidRDefault="008741AC" w:rsidP="00791238">
      <w:pPr>
        <w:widowControl w:val="0"/>
        <w:numPr>
          <w:ilvl w:val="0"/>
          <w:numId w:val="41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еречислите реакции идентификации и приведите уравнения реакции образования комплексной соли.</w:t>
      </w:r>
    </w:p>
    <w:p w:rsidR="008741AC" w:rsidRPr="00E97A24" w:rsidRDefault="008741AC" w:rsidP="00791238">
      <w:pPr>
        <w:widowControl w:val="0"/>
        <w:numPr>
          <w:ilvl w:val="0"/>
          <w:numId w:val="41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реакции количественного йодометрического определения кислоты глутаминовой.</w:t>
      </w:r>
    </w:p>
    <w:p w:rsidR="008741AC" w:rsidRPr="00E97A24" w:rsidRDefault="008741AC" w:rsidP="00791238">
      <w:pPr>
        <w:widowControl w:val="0"/>
        <w:numPr>
          <w:ilvl w:val="0"/>
          <w:numId w:val="41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характеризуйте проведение количественного определения по методы Къельдаля.</w:t>
      </w:r>
    </w:p>
    <w:p w:rsidR="008741AC" w:rsidRPr="00E97A24" w:rsidRDefault="008741AC" w:rsidP="00791238">
      <w:pPr>
        <w:widowControl w:val="0"/>
        <w:numPr>
          <w:ilvl w:val="0"/>
          <w:numId w:val="41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</w:p>
    <w:p w:rsidR="008741AC" w:rsidRPr="00E97A24" w:rsidRDefault="008741AC" w:rsidP="008741AC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46</w:t>
      </w:r>
    </w:p>
    <w:p w:rsidR="008741AC" w:rsidRPr="00E97A24" w:rsidRDefault="008741AC" w:rsidP="008741AC">
      <w:pPr>
        <w:pStyle w:val="a3"/>
        <w:spacing w:after="0" w:line="240" w:lineRule="auto"/>
        <w:ind w:left="0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аптеку поступило требование на изготовление ЛФ по следующему рецепту:</w:t>
      </w:r>
    </w:p>
    <w:p w:rsidR="008741AC" w:rsidRPr="00E97A24" w:rsidRDefault="008741AC" w:rsidP="008741AC">
      <w:pPr>
        <w:ind w:firstLine="425"/>
        <w:rPr>
          <w:rFonts w:ascii="Times New Roman" w:hAnsi="Times New Roman"/>
          <w:sz w:val="28"/>
          <w:szCs w:val="28"/>
          <w:lang w:val="en-US"/>
        </w:rPr>
      </w:pPr>
      <w:r w:rsidRPr="00E97A24">
        <w:rPr>
          <w:rFonts w:ascii="Times New Roman" w:hAnsi="Times New Roman"/>
          <w:sz w:val="28"/>
          <w:szCs w:val="28"/>
          <w:lang w:val="en-US"/>
        </w:rPr>
        <w:t xml:space="preserve">Rp.: Sol. </w:t>
      </w:r>
      <w:proofErr w:type="spellStart"/>
      <w:r w:rsidRPr="00E97A24">
        <w:rPr>
          <w:rFonts w:ascii="Times New Roman" w:hAnsi="Times New Roman"/>
          <w:sz w:val="28"/>
          <w:szCs w:val="28"/>
          <w:lang w:val="en-US"/>
        </w:rPr>
        <w:t>Calciichloridi</w:t>
      </w:r>
      <w:proofErr w:type="spellEnd"/>
      <w:r w:rsidRPr="00E97A24">
        <w:rPr>
          <w:rFonts w:ascii="Times New Roman" w:hAnsi="Times New Roman"/>
          <w:sz w:val="28"/>
          <w:szCs w:val="28"/>
          <w:lang w:val="en-US"/>
        </w:rPr>
        <w:t xml:space="preserve"> 10 % 200 ml </w:t>
      </w:r>
    </w:p>
    <w:p w:rsidR="008741AC" w:rsidRPr="00E97A24" w:rsidRDefault="008741AC" w:rsidP="008741AC">
      <w:pPr>
        <w:ind w:firstLine="425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E97A24">
        <w:rPr>
          <w:rFonts w:ascii="Times New Roman" w:hAnsi="Times New Roman"/>
          <w:sz w:val="28"/>
          <w:szCs w:val="28"/>
          <w:lang w:val="en-US"/>
        </w:rPr>
        <w:t>Papaverinihydrochloridi</w:t>
      </w:r>
      <w:proofErr w:type="spellEnd"/>
      <w:r w:rsidRPr="00E97A24">
        <w:rPr>
          <w:rFonts w:ascii="Times New Roman" w:hAnsi="Times New Roman"/>
          <w:sz w:val="28"/>
          <w:szCs w:val="28"/>
          <w:lang w:val="en-US"/>
        </w:rPr>
        <w:t xml:space="preserve"> 0,2 </w:t>
      </w:r>
      <w:proofErr w:type="spellStart"/>
      <w:r w:rsidRPr="00E97A24">
        <w:rPr>
          <w:rFonts w:ascii="Times New Roman" w:hAnsi="Times New Roman"/>
          <w:sz w:val="28"/>
          <w:szCs w:val="28"/>
          <w:lang w:val="en-US"/>
        </w:rPr>
        <w:t>Misce</w:t>
      </w:r>
      <w:proofErr w:type="spellEnd"/>
      <w:r w:rsidRPr="00E97A24">
        <w:rPr>
          <w:rFonts w:ascii="Times New Roman" w:hAnsi="Times New Roman"/>
          <w:sz w:val="28"/>
          <w:szCs w:val="28"/>
          <w:lang w:val="en-US"/>
        </w:rPr>
        <w:t xml:space="preserve">. </w:t>
      </w:r>
    </w:p>
    <w:p w:rsidR="008741AC" w:rsidRPr="00E97A24" w:rsidRDefault="008741AC" w:rsidP="008741AC">
      <w:pPr>
        <w:ind w:firstLine="425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  <w:lang w:val="en-US"/>
        </w:rPr>
        <w:t>Da</w:t>
      </w:r>
      <w:r w:rsidRPr="00E97A24">
        <w:rPr>
          <w:rFonts w:ascii="Times New Roman" w:hAnsi="Times New Roman"/>
          <w:sz w:val="28"/>
          <w:szCs w:val="28"/>
        </w:rPr>
        <w:t xml:space="preserve">. </w:t>
      </w:r>
      <w:r w:rsidRPr="00E97A24">
        <w:rPr>
          <w:rFonts w:ascii="Times New Roman" w:hAnsi="Times New Roman"/>
          <w:sz w:val="28"/>
          <w:szCs w:val="28"/>
          <w:lang w:val="en-US"/>
        </w:rPr>
        <w:t>Signa</w:t>
      </w:r>
      <w:r w:rsidRPr="00E97A24">
        <w:rPr>
          <w:rFonts w:ascii="Times New Roman" w:hAnsi="Times New Roman"/>
          <w:sz w:val="28"/>
          <w:szCs w:val="28"/>
        </w:rPr>
        <w:t>. По 1 столовой ложке 3 раза в день.</w:t>
      </w:r>
    </w:p>
    <w:p w:rsidR="008741AC" w:rsidRPr="00E97A24" w:rsidRDefault="008741AC" w:rsidP="00791238">
      <w:pPr>
        <w:pStyle w:val="a3"/>
        <w:numPr>
          <w:ilvl w:val="0"/>
          <w:numId w:val="42"/>
        </w:numPr>
        <w:spacing w:after="0" w:line="240" w:lineRule="auto"/>
        <w:ind w:left="0" w:firstLine="425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очему данную лекарственную форму нельзя приготовить? Поясните влияние одноименных ионов на растворимость веществ.</w:t>
      </w:r>
    </w:p>
    <w:p w:rsidR="008741AC" w:rsidRPr="00E97A24" w:rsidRDefault="008741AC" w:rsidP="00791238">
      <w:pPr>
        <w:pStyle w:val="a3"/>
        <w:numPr>
          <w:ilvl w:val="0"/>
          <w:numId w:val="42"/>
        </w:numPr>
        <w:spacing w:after="0" w:line="240" w:lineRule="auto"/>
        <w:ind w:left="0" w:firstLine="425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пишите химическую формулу Кальция хлорида. Дайте химическое название. Опишите применение в медицинской практике. Предложите способы идентификации.</w:t>
      </w:r>
    </w:p>
    <w:p w:rsidR="008741AC" w:rsidRPr="00E97A24" w:rsidRDefault="008741AC" w:rsidP="00791238">
      <w:pPr>
        <w:pStyle w:val="a3"/>
        <w:numPr>
          <w:ilvl w:val="0"/>
          <w:numId w:val="42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Каким методом можно определить количественное содержание кальция хлорида, подтвердите уравнением реакции. Приведите формулы расчета молярной массы эквивалента, титра и количественного содержания. </w:t>
      </w:r>
    </w:p>
    <w:p w:rsidR="008741AC" w:rsidRPr="00E97A24" w:rsidRDefault="008741AC" w:rsidP="008741AC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3175C9" w:rsidRPr="00E97A24" w:rsidRDefault="003175C9" w:rsidP="003175C9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3175C9" w:rsidRPr="00E97A24" w:rsidRDefault="003175C9" w:rsidP="003175C9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47</w:t>
      </w:r>
    </w:p>
    <w:p w:rsidR="003175C9" w:rsidRPr="00E97A24" w:rsidRDefault="003175C9" w:rsidP="003175C9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еобходимо провести анализ лекарственной смеси, приготовленной в аптеке Йод спиртовой  5%.</w:t>
      </w:r>
    </w:p>
    <w:p w:rsidR="003175C9" w:rsidRPr="00E97A24" w:rsidRDefault="003175C9" w:rsidP="00791238">
      <w:pPr>
        <w:pStyle w:val="a3"/>
        <w:numPr>
          <w:ilvl w:val="0"/>
          <w:numId w:val="43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Исходя из химических свойств ингредиентов смеси дайте обоснование качественным и количественным методам идентификации. Приведите реактивы используемые для доказательства наличия ионного состава, укажите специфичность реакций, наблюдаемый эффект, условия проведения и напишите схемы реакций.</w:t>
      </w:r>
    </w:p>
    <w:p w:rsidR="003175C9" w:rsidRPr="00E97A24" w:rsidRDefault="003175C9" w:rsidP="00791238">
      <w:pPr>
        <w:pStyle w:val="a3"/>
        <w:numPr>
          <w:ilvl w:val="0"/>
          <w:numId w:val="43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Приведите формулы расчета молярной массы эквивалента, титра и количественного содержания. </w:t>
      </w:r>
    </w:p>
    <w:p w:rsidR="003175C9" w:rsidRPr="00E97A24" w:rsidRDefault="003175C9" w:rsidP="00791238">
      <w:pPr>
        <w:pStyle w:val="a3"/>
        <w:numPr>
          <w:ilvl w:val="0"/>
          <w:numId w:val="43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lastRenderedPageBreak/>
        <w:t>Обоснуйте, основываясь на физических свойствах йода, применение спиртовых растворов. Укажите медицинское назначение и условия хранения.</w:t>
      </w:r>
    </w:p>
    <w:p w:rsidR="00B16C71" w:rsidRPr="00E97A24" w:rsidRDefault="00B16C71" w:rsidP="0002444A">
      <w:pPr>
        <w:pStyle w:val="a3"/>
        <w:spacing w:after="0" w:line="240" w:lineRule="auto"/>
        <w:ind w:left="0"/>
        <w:jc w:val="center"/>
      </w:pPr>
    </w:p>
    <w:p w:rsidR="00DD59D9" w:rsidRPr="00E97A24" w:rsidRDefault="00DD59D9" w:rsidP="00DD59D9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48</w:t>
      </w:r>
    </w:p>
    <w:p w:rsidR="00DD59D9" w:rsidRPr="00E97A24" w:rsidRDefault="00DD59D9" w:rsidP="00DD59D9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состав препарата «Валокордин» входит лекарственное средство фенобарбитал.</w:t>
      </w:r>
    </w:p>
    <w:p w:rsidR="00DD59D9" w:rsidRPr="00E97A24" w:rsidRDefault="00DD59D9" w:rsidP="00791238">
      <w:pPr>
        <w:pStyle w:val="a3"/>
        <w:numPr>
          <w:ilvl w:val="0"/>
          <w:numId w:val="44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Для установления подлинности фенобарбитала используются реакции с катионами тяжелых металлов, а количественное определение проводится методом кислотно-основного титрования.</w:t>
      </w:r>
    </w:p>
    <w:p w:rsidR="00DD59D9" w:rsidRPr="00E97A24" w:rsidRDefault="00DD59D9" w:rsidP="00791238">
      <w:pPr>
        <w:pStyle w:val="a3"/>
        <w:numPr>
          <w:ilvl w:val="0"/>
          <w:numId w:val="44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характеризуйте к какой группе лекарственных веществ по химическому строению и фармакологическому действию он относится.</w:t>
      </w:r>
    </w:p>
    <w:p w:rsidR="00DD59D9" w:rsidRPr="00E97A24" w:rsidRDefault="00DD59D9" w:rsidP="00791238">
      <w:pPr>
        <w:pStyle w:val="a3"/>
        <w:numPr>
          <w:ilvl w:val="0"/>
          <w:numId w:val="44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соответствии со строением и свойствами фенобарбитала объясните выбор условий при проведении анализа. Укажите какие реакции и физико-химические методы можно предложить для оценки его качества.</w:t>
      </w:r>
    </w:p>
    <w:p w:rsidR="00DD59D9" w:rsidRPr="00E97A24" w:rsidRDefault="00DD59D9" w:rsidP="00791238">
      <w:pPr>
        <w:pStyle w:val="a3"/>
        <w:numPr>
          <w:ilvl w:val="0"/>
          <w:numId w:val="44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На примере примеси фенилбарбитуровой кислоты поясните появление родственных примесей. </w:t>
      </w:r>
    </w:p>
    <w:p w:rsidR="00DD59D9" w:rsidRPr="00E97A24" w:rsidRDefault="00DD59D9" w:rsidP="0002444A">
      <w:pPr>
        <w:pStyle w:val="a3"/>
        <w:spacing w:after="0" w:line="240" w:lineRule="auto"/>
        <w:ind w:left="0"/>
        <w:jc w:val="center"/>
      </w:pPr>
    </w:p>
    <w:p w:rsidR="00D1056C" w:rsidRPr="00E97A24" w:rsidRDefault="00D1056C" w:rsidP="0002444A">
      <w:pPr>
        <w:pStyle w:val="a3"/>
        <w:spacing w:after="0" w:line="240" w:lineRule="auto"/>
        <w:ind w:left="0"/>
        <w:jc w:val="center"/>
      </w:pPr>
    </w:p>
    <w:p w:rsidR="002B1A36" w:rsidRPr="00E97A24" w:rsidRDefault="002B1A36" w:rsidP="002B1A36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 49</w:t>
      </w:r>
    </w:p>
    <w:p w:rsidR="002B1A36" w:rsidRPr="00E97A24" w:rsidRDefault="002B1A36" w:rsidP="002B1A36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аналитическую лабораторию химико-фармацевтического предприятия поступила фармацевтическая субстанция кофеин-бензоата натрия:</w:t>
      </w:r>
    </w:p>
    <w:p w:rsidR="002B1A36" w:rsidRPr="00E97A24" w:rsidRDefault="002B1A36" w:rsidP="00791238">
      <w:pPr>
        <w:widowControl w:val="0"/>
        <w:numPr>
          <w:ilvl w:val="0"/>
          <w:numId w:val="45"/>
        </w:numPr>
        <w:tabs>
          <w:tab w:val="clear" w:pos="720"/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структурные формулы компонентов этой субстанции и охарактеризуйте их структурные фрагменты.</w:t>
      </w:r>
    </w:p>
    <w:p w:rsidR="002B1A36" w:rsidRPr="00E97A24" w:rsidRDefault="002B1A36" w:rsidP="00791238">
      <w:pPr>
        <w:widowControl w:val="0"/>
        <w:numPr>
          <w:ilvl w:val="0"/>
          <w:numId w:val="45"/>
        </w:numPr>
        <w:tabs>
          <w:tab w:val="clear" w:pos="720"/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В соответствии с химической структурой приведите качественные реакции на эти компоненты. </w:t>
      </w:r>
    </w:p>
    <w:p w:rsidR="002B1A36" w:rsidRPr="00E97A24" w:rsidRDefault="002B1A36" w:rsidP="00791238">
      <w:pPr>
        <w:widowControl w:val="0"/>
        <w:numPr>
          <w:ilvl w:val="0"/>
          <w:numId w:val="45"/>
        </w:numPr>
        <w:tabs>
          <w:tab w:val="clear" w:pos="720"/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Назовите методы количественного определения кофеина и бензоата натрия в данной субстанции. </w:t>
      </w:r>
    </w:p>
    <w:p w:rsidR="002B1A36" w:rsidRPr="00E97A24" w:rsidRDefault="002B1A36" w:rsidP="00791238">
      <w:pPr>
        <w:widowControl w:val="0"/>
        <w:numPr>
          <w:ilvl w:val="0"/>
          <w:numId w:val="45"/>
        </w:numPr>
        <w:tabs>
          <w:tab w:val="clear" w:pos="720"/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чем сущность йодометрического определения кофеина? Приведите формулу расчета содержания и объясните необходимость контрольного опыта.</w:t>
      </w:r>
    </w:p>
    <w:p w:rsidR="002B1A36" w:rsidRPr="00E97A24" w:rsidRDefault="002B1A36" w:rsidP="00791238">
      <w:pPr>
        <w:widowControl w:val="0"/>
        <w:numPr>
          <w:ilvl w:val="0"/>
          <w:numId w:val="45"/>
        </w:numPr>
        <w:tabs>
          <w:tab w:val="clear" w:pos="720"/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виде каких лекарственных препаратов эта субстанция поступает в аптечную сеть?</w:t>
      </w:r>
    </w:p>
    <w:p w:rsidR="002B1A36" w:rsidRPr="00E97A24" w:rsidRDefault="002B1A36" w:rsidP="002B1A36">
      <w:pPr>
        <w:widowControl w:val="0"/>
        <w:tabs>
          <w:tab w:val="left" w:pos="284"/>
        </w:tabs>
        <w:autoSpaceDE w:val="0"/>
        <w:autoSpaceDN w:val="0"/>
        <w:adjustRightInd w:val="0"/>
        <w:ind w:left="426"/>
        <w:jc w:val="both"/>
        <w:rPr>
          <w:rFonts w:ascii="Times New Roman" w:hAnsi="Times New Roman"/>
          <w:sz w:val="28"/>
          <w:szCs w:val="28"/>
        </w:rPr>
      </w:pPr>
    </w:p>
    <w:p w:rsidR="002B1A36" w:rsidRPr="00E97A24" w:rsidRDefault="002B1A36" w:rsidP="002B1A36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50</w:t>
      </w:r>
    </w:p>
    <w:p w:rsidR="002B1A36" w:rsidRPr="00E97A24" w:rsidRDefault="002B1A36" w:rsidP="002B1A36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Фармацевтическое предприятие производит таблетки аскорбиновой кислоты 0,1 г с глюкозой:</w:t>
      </w:r>
    </w:p>
    <w:p w:rsidR="002B1A36" w:rsidRPr="00E97A24" w:rsidRDefault="002B1A36" w:rsidP="00791238">
      <w:pPr>
        <w:widowControl w:val="0"/>
        <w:numPr>
          <w:ilvl w:val="0"/>
          <w:numId w:val="46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структурные формулы аскорбиновой кислоты, охарактеризуйте строение.</w:t>
      </w:r>
    </w:p>
    <w:p w:rsidR="002B1A36" w:rsidRPr="00E97A24" w:rsidRDefault="002B1A36" w:rsidP="00791238">
      <w:pPr>
        <w:widowControl w:val="0"/>
        <w:numPr>
          <w:ilvl w:val="0"/>
          <w:numId w:val="46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Для определения аскорбиновой кислоты в составе таблеток дайте оценку ее химических свойств. </w:t>
      </w:r>
    </w:p>
    <w:p w:rsidR="002B1A36" w:rsidRPr="00E97A24" w:rsidRDefault="002B1A36" w:rsidP="00791238">
      <w:pPr>
        <w:widowControl w:val="0"/>
        <w:numPr>
          <w:ilvl w:val="0"/>
          <w:numId w:val="46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Предложите реакции идентификации и методы количественного определения аскорбиновой кислоты. Напишите уравнения реакций. </w:t>
      </w:r>
    </w:p>
    <w:p w:rsidR="002B1A36" w:rsidRPr="00E97A24" w:rsidRDefault="002B1A36" w:rsidP="002B1A36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2B1A36" w:rsidRPr="00E97A24" w:rsidRDefault="002B1A36" w:rsidP="002B1A36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51</w:t>
      </w:r>
    </w:p>
    <w:p w:rsidR="002B1A36" w:rsidRPr="00E97A24" w:rsidRDefault="002B1A36" w:rsidP="002B1A36">
      <w:pPr>
        <w:pStyle w:val="a3"/>
        <w:spacing w:after="0" w:line="240" w:lineRule="auto"/>
        <w:ind w:left="0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lastRenderedPageBreak/>
        <w:t xml:space="preserve">Известно, что ЛФ содержит несовместимые компоненты: </w:t>
      </w:r>
    </w:p>
    <w:p w:rsidR="002B1A36" w:rsidRPr="00E97A24" w:rsidRDefault="002B1A36" w:rsidP="002B1A36">
      <w:pPr>
        <w:ind w:firstLine="425"/>
        <w:rPr>
          <w:rFonts w:ascii="Times New Roman" w:hAnsi="Times New Roman"/>
          <w:sz w:val="28"/>
          <w:szCs w:val="28"/>
          <w:lang w:val="en-US"/>
        </w:rPr>
      </w:pPr>
      <w:r w:rsidRPr="00E97A24">
        <w:rPr>
          <w:rFonts w:ascii="Times New Roman" w:hAnsi="Times New Roman"/>
          <w:sz w:val="28"/>
          <w:szCs w:val="28"/>
          <w:lang w:val="en-US"/>
        </w:rPr>
        <w:t xml:space="preserve">Rp.: Sol. </w:t>
      </w:r>
      <w:proofErr w:type="spellStart"/>
      <w:r w:rsidRPr="00E97A24">
        <w:rPr>
          <w:rFonts w:ascii="Times New Roman" w:hAnsi="Times New Roman"/>
          <w:sz w:val="28"/>
          <w:szCs w:val="28"/>
          <w:lang w:val="en-US"/>
        </w:rPr>
        <w:t>Calciichloridi</w:t>
      </w:r>
      <w:proofErr w:type="spellEnd"/>
      <w:r w:rsidRPr="00E97A24">
        <w:rPr>
          <w:rFonts w:ascii="Times New Roman" w:hAnsi="Times New Roman"/>
          <w:sz w:val="28"/>
          <w:szCs w:val="28"/>
          <w:lang w:val="en-US"/>
        </w:rPr>
        <w:t xml:space="preserve"> 10 % 200 ml </w:t>
      </w:r>
    </w:p>
    <w:p w:rsidR="002B1A36" w:rsidRPr="00E97A24" w:rsidRDefault="002B1A36" w:rsidP="002B1A36">
      <w:pPr>
        <w:ind w:firstLine="425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E97A24">
        <w:rPr>
          <w:rFonts w:ascii="Times New Roman" w:hAnsi="Times New Roman"/>
          <w:sz w:val="28"/>
          <w:szCs w:val="28"/>
          <w:lang w:val="en-US"/>
        </w:rPr>
        <w:t>Papaverinihydrochloridi</w:t>
      </w:r>
      <w:proofErr w:type="spellEnd"/>
      <w:r w:rsidRPr="00E97A24">
        <w:rPr>
          <w:rFonts w:ascii="Times New Roman" w:hAnsi="Times New Roman"/>
          <w:sz w:val="28"/>
          <w:szCs w:val="28"/>
          <w:lang w:val="en-US"/>
        </w:rPr>
        <w:t xml:space="preserve"> 0,2 </w:t>
      </w:r>
      <w:proofErr w:type="spellStart"/>
      <w:r w:rsidRPr="00E97A24">
        <w:rPr>
          <w:rFonts w:ascii="Times New Roman" w:hAnsi="Times New Roman"/>
          <w:sz w:val="28"/>
          <w:szCs w:val="28"/>
          <w:lang w:val="en-US"/>
        </w:rPr>
        <w:t>Misce</w:t>
      </w:r>
      <w:proofErr w:type="spellEnd"/>
      <w:r w:rsidRPr="00E97A24">
        <w:rPr>
          <w:rFonts w:ascii="Times New Roman" w:hAnsi="Times New Roman"/>
          <w:sz w:val="28"/>
          <w:szCs w:val="28"/>
          <w:lang w:val="en-US"/>
        </w:rPr>
        <w:t xml:space="preserve">. </w:t>
      </w:r>
    </w:p>
    <w:p w:rsidR="002B1A36" w:rsidRPr="00E97A24" w:rsidRDefault="002B1A36" w:rsidP="002B1A36">
      <w:pPr>
        <w:ind w:firstLine="425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  <w:lang w:val="en-US"/>
        </w:rPr>
        <w:t>Da</w:t>
      </w:r>
      <w:r w:rsidRPr="00E97A24">
        <w:rPr>
          <w:rFonts w:ascii="Times New Roman" w:hAnsi="Times New Roman"/>
          <w:sz w:val="28"/>
          <w:szCs w:val="28"/>
        </w:rPr>
        <w:t xml:space="preserve">. </w:t>
      </w:r>
      <w:r w:rsidRPr="00E97A24">
        <w:rPr>
          <w:rFonts w:ascii="Times New Roman" w:hAnsi="Times New Roman"/>
          <w:sz w:val="28"/>
          <w:szCs w:val="28"/>
          <w:lang w:val="en-US"/>
        </w:rPr>
        <w:t>Signa</w:t>
      </w:r>
      <w:r w:rsidRPr="00E97A24">
        <w:rPr>
          <w:rFonts w:ascii="Times New Roman" w:hAnsi="Times New Roman"/>
          <w:sz w:val="28"/>
          <w:szCs w:val="28"/>
        </w:rPr>
        <w:t>. По 1 столовой ложке 3 раза в день.</w:t>
      </w:r>
    </w:p>
    <w:p w:rsidR="002B1A36" w:rsidRPr="00E97A24" w:rsidRDefault="002B1A36" w:rsidP="00791238">
      <w:pPr>
        <w:pStyle w:val="a3"/>
        <w:numPr>
          <w:ilvl w:val="0"/>
          <w:numId w:val="47"/>
        </w:numPr>
        <w:spacing w:after="0" w:line="240" w:lineRule="auto"/>
        <w:ind w:left="0" w:firstLine="425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 Вы можете объяснить несовместимость компонентов смеси на основании влияния одноименных ионов на растворимость веществ?</w:t>
      </w:r>
    </w:p>
    <w:p w:rsidR="002B1A36" w:rsidRPr="00E97A24" w:rsidRDefault="002B1A36" w:rsidP="00791238">
      <w:pPr>
        <w:pStyle w:val="a3"/>
        <w:numPr>
          <w:ilvl w:val="0"/>
          <w:numId w:val="47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Запишите химическую формулу Папаверина гидрохлорида. Дайте химическое название. Опишите применение в медицинской практике. </w:t>
      </w:r>
    </w:p>
    <w:p w:rsidR="002B1A36" w:rsidRPr="00E97A24" w:rsidRDefault="002B1A36" w:rsidP="00791238">
      <w:pPr>
        <w:pStyle w:val="a3"/>
        <w:numPr>
          <w:ilvl w:val="0"/>
          <w:numId w:val="47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Назовите основные функциональные центры молекулы. Предложите способы идентификации и количественного определения согласно ГФ. </w:t>
      </w:r>
    </w:p>
    <w:p w:rsidR="00D1056C" w:rsidRPr="00E97A24" w:rsidRDefault="00D1056C" w:rsidP="0002444A">
      <w:pPr>
        <w:pStyle w:val="a3"/>
        <w:spacing w:after="0" w:line="240" w:lineRule="auto"/>
        <w:ind w:left="0"/>
        <w:jc w:val="center"/>
      </w:pPr>
    </w:p>
    <w:p w:rsidR="002E3B0D" w:rsidRPr="00E97A24" w:rsidRDefault="002E3B0D" w:rsidP="002E3B0D">
      <w:pPr>
        <w:pStyle w:val="a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52</w:t>
      </w:r>
    </w:p>
    <w:p w:rsidR="002E3B0D" w:rsidRPr="00E97A24" w:rsidRDefault="002E3B0D" w:rsidP="002E3B0D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Необходимо провести анализ лекарственного средства Диклофенак натрия. </w:t>
      </w:r>
    </w:p>
    <w:p w:rsidR="002E3B0D" w:rsidRPr="00E97A24" w:rsidRDefault="002E3B0D" w:rsidP="00791238">
      <w:pPr>
        <w:pStyle w:val="a3"/>
        <w:numPr>
          <w:ilvl w:val="0"/>
          <w:numId w:val="48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пишите латинское название. Укажите функциональные группы лекарственного средства и предложите реакции их идентификации.</w:t>
      </w:r>
    </w:p>
    <w:p w:rsidR="002E3B0D" w:rsidRPr="00E97A24" w:rsidRDefault="002E3B0D" w:rsidP="00791238">
      <w:pPr>
        <w:pStyle w:val="a3"/>
        <w:numPr>
          <w:ilvl w:val="0"/>
          <w:numId w:val="48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Обоснуйте применимость метода количественного определения основываясь на химических свойствах лекарственного средства. Укажите титрант, точку эквивалентности, растворитель. Приведите формулы расчета молярной массы эквивалента, титра и количественного содержания. </w:t>
      </w:r>
    </w:p>
    <w:p w:rsidR="002E3B0D" w:rsidRPr="00E97A24" w:rsidRDefault="002E3B0D" w:rsidP="00791238">
      <w:pPr>
        <w:pStyle w:val="a3"/>
        <w:numPr>
          <w:ilvl w:val="0"/>
          <w:numId w:val="48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Укажите медицинское применение и условия хранения. Какие еще лекарственные средства Вам известны, относящиеся по химической классификации к группе, в которой находится </w:t>
      </w:r>
      <w:r w:rsidRPr="00E97A24">
        <w:rPr>
          <w:rFonts w:ascii="Times New Roman" w:hAnsi="Times New Roman"/>
          <w:bCs/>
          <w:sz w:val="28"/>
          <w:szCs w:val="28"/>
        </w:rPr>
        <w:t>Диклофенак натрия</w:t>
      </w:r>
      <w:r w:rsidRPr="00E97A24">
        <w:rPr>
          <w:rFonts w:ascii="Times New Roman" w:hAnsi="Times New Roman"/>
          <w:sz w:val="28"/>
          <w:szCs w:val="28"/>
        </w:rPr>
        <w:t>?</w:t>
      </w:r>
    </w:p>
    <w:p w:rsidR="002B1A36" w:rsidRPr="00E97A24" w:rsidRDefault="002B1A36" w:rsidP="0002444A">
      <w:pPr>
        <w:pStyle w:val="a3"/>
        <w:spacing w:after="0" w:line="240" w:lineRule="auto"/>
        <w:ind w:left="0"/>
        <w:jc w:val="center"/>
      </w:pPr>
    </w:p>
    <w:p w:rsidR="002E3B0D" w:rsidRPr="00E97A24" w:rsidRDefault="002E3B0D" w:rsidP="0002444A">
      <w:pPr>
        <w:pStyle w:val="a3"/>
        <w:spacing w:after="0" w:line="240" w:lineRule="auto"/>
        <w:ind w:left="0"/>
        <w:jc w:val="center"/>
      </w:pPr>
    </w:p>
    <w:p w:rsidR="002E3B0D" w:rsidRPr="00E97A24" w:rsidRDefault="002E3B0D" w:rsidP="002E3B0D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53</w:t>
      </w:r>
    </w:p>
    <w:p w:rsidR="002E3B0D" w:rsidRPr="00E97A24" w:rsidRDefault="002E3B0D" w:rsidP="002E3B0D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аналитическую лабораторию фармацевтического предприятия поступили ампулы и флаконы с раствором фармацевтической субстанции, имеющей следующую химическую структуру и не отвечающей требованиям ФС по разделу «Описание» - наблюдалось пожелтение раствора:</w:t>
      </w:r>
    </w:p>
    <w:p w:rsidR="002E3B0D" w:rsidRPr="00E97A24" w:rsidRDefault="00534E4E" w:rsidP="002E3B0D">
      <w:pPr>
        <w:widowControl w:val="0"/>
        <w:autoSpaceDE w:val="0"/>
        <w:autoSpaceDN w:val="0"/>
        <w:adjustRightInd w:val="0"/>
        <w:ind w:firstLine="426"/>
        <w:jc w:val="center"/>
        <w:rPr>
          <w:rFonts w:ascii="Times New Roman" w:hAnsi="Times New Roman"/>
          <w:sz w:val="28"/>
          <w:szCs w:val="28"/>
        </w:rPr>
      </w:pPr>
      <w:r w:rsidRPr="005B383C">
        <w:rPr>
          <w:rFonts w:ascii="Times New Roman" w:hAnsi="Times New Roman"/>
          <w:noProof/>
          <w:sz w:val="28"/>
          <w:szCs w:val="28"/>
        </w:rPr>
        <w:object w:dxaOrig="1581" w:dyaOrig="1872">
          <v:shape id="_x0000_i1033" type="#_x0000_t75" alt="" style="width:90.5pt;height:87.95pt;mso-width-percent:0;mso-height-percent:0;mso-width-percent:0;mso-height-percent:0" o:ole="">
            <v:imagedata r:id="rId23" o:title=""/>
          </v:shape>
          <o:OLEObject Type="Embed" ProgID="ChemDraw.Document.6.0" ShapeID="_x0000_i1033" DrawAspect="Content" ObjectID="_1678780507" r:id="rId24"/>
        </w:object>
      </w:r>
    </w:p>
    <w:p w:rsidR="002E3B0D" w:rsidRPr="00E97A24" w:rsidRDefault="002E3B0D" w:rsidP="00791238">
      <w:pPr>
        <w:widowControl w:val="0"/>
        <w:numPr>
          <w:ilvl w:val="0"/>
          <w:numId w:val="49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зовите данную субстанцию и охарактеризуйте химическое строение.</w:t>
      </w:r>
    </w:p>
    <w:p w:rsidR="002E3B0D" w:rsidRPr="00E97A24" w:rsidRDefault="002E3B0D" w:rsidP="00791238">
      <w:pPr>
        <w:widowControl w:val="0"/>
        <w:numPr>
          <w:ilvl w:val="0"/>
          <w:numId w:val="49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соответствии с химическими свойствами дайте обоснование возможным изменениям субстанции при изготовлении лекарственной формы.</w:t>
      </w:r>
    </w:p>
    <w:p w:rsidR="002E3B0D" w:rsidRPr="00E97A24" w:rsidRDefault="002E3B0D" w:rsidP="00791238">
      <w:pPr>
        <w:widowControl w:val="0"/>
        <w:numPr>
          <w:ilvl w:val="0"/>
          <w:numId w:val="49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едложите реакции идентификации и методы количественного определения глюкозы. Напишите уравнения реакций.</w:t>
      </w:r>
    </w:p>
    <w:p w:rsidR="002E3B0D" w:rsidRPr="00E97A24" w:rsidRDefault="002E3B0D" w:rsidP="00791238">
      <w:pPr>
        <w:widowControl w:val="0"/>
        <w:numPr>
          <w:ilvl w:val="0"/>
          <w:numId w:val="49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Для количественного определения субстанции в растворе по ФС используется поляриметрический метод. В чем заключается особенность методики определения угла вращения растворов этой субстанции? Объясните явление мутаротации.</w:t>
      </w:r>
    </w:p>
    <w:p w:rsidR="002E3B0D" w:rsidRPr="00E97A24" w:rsidRDefault="002E3B0D" w:rsidP="0002444A">
      <w:pPr>
        <w:pStyle w:val="a3"/>
        <w:spacing w:after="0" w:line="240" w:lineRule="auto"/>
        <w:ind w:left="0"/>
        <w:jc w:val="center"/>
      </w:pPr>
    </w:p>
    <w:p w:rsidR="00BC1D74" w:rsidRPr="00E97A24" w:rsidRDefault="00BC1D74" w:rsidP="00BC1D74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54</w:t>
      </w:r>
    </w:p>
    <w:p w:rsidR="00BC1D74" w:rsidRPr="00E97A24" w:rsidRDefault="00BC1D74" w:rsidP="00BC1D74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Дайте обоснование комплекса испытаний для оценки качества фармацевтической субстанции ретинола ацетат. Для этого:</w:t>
      </w:r>
    </w:p>
    <w:p w:rsidR="00BC1D74" w:rsidRPr="00E97A24" w:rsidRDefault="00BC1D74" w:rsidP="00791238">
      <w:pPr>
        <w:widowControl w:val="0"/>
        <w:numPr>
          <w:ilvl w:val="0"/>
          <w:numId w:val="50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структурную формулу, охарактеризуйте особенности химической структуры ретинола ацетат. Опишите внешние признаки субстанции.</w:t>
      </w:r>
    </w:p>
    <w:p w:rsidR="00BC1D74" w:rsidRPr="00E97A24" w:rsidRDefault="00BC1D74" w:rsidP="00791238">
      <w:pPr>
        <w:widowControl w:val="0"/>
        <w:numPr>
          <w:ilvl w:val="0"/>
          <w:numId w:val="50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оясните возможность использования спектрофотометрического метода для определения подлинности ретинола ацетата. Какие оптические характеристики используют для этой цели? Дайте определения этим характеристикам. Какую качественную реакцию можно использовать для идентификации ретинола ацетата?</w:t>
      </w:r>
    </w:p>
    <w:p w:rsidR="00BC1D74" w:rsidRPr="00E97A24" w:rsidRDefault="00BC1D74" w:rsidP="00791238">
      <w:pPr>
        <w:widowControl w:val="0"/>
        <w:numPr>
          <w:ilvl w:val="0"/>
          <w:numId w:val="50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чем сущность спектрофотометрического количественного определения ретинола?</w:t>
      </w:r>
    </w:p>
    <w:p w:rsidR="00BC1D74" w:rsidRPr="00E97A24" w:rsidRDefault="00BC1D74" w:rsidP="00791238">
      <w:pPr>
        <w:widowControl w:val="0"/>
        <w:numPr>
          <w:ilvl w:val="0"/>
          <w:numId w:val="50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боснуйте условия хранения ретинола ацетата.</w:t>
      </w:r>
    </w:p>
    <w:p w:rsidR="00BC1D74" w:rsidRPr="00E97A24" w:rsidRDefault="00BC1D74" w:rsidP="00BC1D74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B5468" w:rsidRPr="00E97A24" w:rsidRDefault="007B5468" w:rsidP="007B5468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55</w:t>
      </w:r>
    </w:p>
    <w:p w:rsidR="007B5468" w:rsidRPr="00E97A24" w:rsidRDefault="007B5468" w:rsidP="007B5468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ОТК фармацевтического предприятия для изготовления таблеток поступила для оценки качества фармацевтическая субстанция следующей химической структуры:</w:t>
      </w:r>
    </w:p>
    <w:p w:rsidR="007B5468" w:rsidRPr="00E97A24" w:rsidRDefault="00534E4E" w:rsidP="007B5468">
      <w:pPr>
        <w:widowControl w:val="0"/>
        <w:autoSpaceDE w:val="0"/>
        <w:autoSpaceDN w:val="0"/>
        <w:adjustRightInd w:val="0"/>
        <w:ind w:firstLine="426"/>
        <w:jc w:val="center"/>
        <w:rPr>
          <w:rFonts w:ascii="Times New Roman" w:hAnsi="Times New Roman"/>
          <w:sz w:val="28"/>
          <w:szCs w:val="28"/>
        </w:rPr>
      </w:pPr>
      <w:r w:rsidRPr="005B383C">
        <w:rPr>
          <w:rFonts w:ascii="Times New Roman" w:hAnsi="Times New Roman"/>
          <w:noProof/>
          <w:sz w:val="28"/>
          <w:szCs w:val="28"/>
        </w:rPr>
        <w:object w:dxaOrig="7165" w:dyaOrig="4158">
          <v:shape id="_x0000_i1034" type="#_x0000_t75" alt="" style="width:261.9pt;height:128.7pt;mso-width-percent:0;mso-height-percent:0;mso-width-percent:0;mso-height-percent:0" o:ole="">
            <v:imagedata r:id="rId25" o:title=""/>
          </v:shape>
          <o:OLEObject Type="Embed" ProgID="ChemDraw.Document.6.0" ShapeID="_x0000_i1034" DrawAspect="Content" ObjectID="_1678780508" r:id="rId26"/>
        </w:object>
      </w:r>
    </w:p>
    <w:p w:rsidR="007B5468" w:rsidRPr="00E97A24" w:rsidRDefault="007B5468" w:rsidP="00791238">
      <w:pPr>
        <w:widowControl w:val="0"/>
        <w:numPr>
          <w:ilvl w:val="0"/>
          <w:numId w:val="51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зовите данную фармацевтическую субстанцию, охарактеризуйте химическое строение, укажите функциональные группы.</w:t>
      </w:r>
    </w:p>
    <w:p w:rsidR="007B5468" w:rsidRPr="00E97A24" w:rsidRDefault="007B5468" w:rsidP="00791238">
      <w:pPr>
        <w:widowControl w:val="0"/>
        <w:numPr>
          <w:ilvl w:val="0"/>
          <w:numId w:val="51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 испытании субстанции на одну из примесей показания оптической плотности превысили норму, указанную в ФС. Назовите эту примесь и дайте обоснование изменения содержания данной примеси.</w:t>
      </w:r>
    </w:p>
    <w:p w:rsidR="007B5468" w:rsidRPr="00E97A24" w:rsidRDefault="007B5468" w:rsidP="00791238">
      <w:pPr>
        <w:widowControl w:val="0"/>
        <w:numPr>
          <w:ilvl w:val="0"/>
          <w:numId w:val="51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соответствии с химическим строением рутозида предложите реакции его идентификации и методы количественного определения. Напишите уравнения реакций</w:t>
      </w:r>
      <w:r w:rsidR="00350D05" w:rsidRPr="00E97A24">
        <w:rPr>
          <w:rFonts w:ascii="Times New Roman" w:hAnsi="Times New Roman"/>
          <w:sz w:val="28"/>
          <w:szCs w:val="28"/>
        </w:rPr>
        <w:t xml:space="preserve"> рутина</w:t>
      </w:r>
      <w:r w:rsidRPr="00E97A24">
        <w:rPr>
          <w:rFonts w:ascii="Times New Roman" w:hAnsi="Times New Roman"/>
          <w:sz w:val="28"/>
          <w:szCs w:val="28"/>
        </w:rPr>
        <w:t xml:space="preserve">. </w:t>
      </w:r>
    </w:p>
    <w:p w:rsidR="007B5468" w:rsidRPr="00E97A24" w:rsidRDefault="007B5468" w:rsidP="00791238">
      <w:pPr>
        <w:widowControl w:val="0"/>
        <w:numPr>
          <w:ilvl w:val="0"/>
          <w:numId w:val="51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очему можно использовать спектрофотометрический метод для анализа данной субстанции? Ответ поясните.</w:t>
      </w:r>
    </w:p>
    <w:p w:rsidR="007B5468" w:rsidRPr="00E97A24" w:rsidRDefault="007B5468" w:rsidP="00BC1D74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2F7729" w:rsidRPr="00E97A24" w:rsidRDefault="002F7729" w:rsidP="002F7729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56</w:t>
      </w:r>
    </w:p>
    <w:p w:rsidR="002F7729" w:rsidRPr="00E97A24" w:rsidRDefault="002F7729" w:rsidP="002F7729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Для лечения заболеваний полости рта используется в качестве полосканий раствор фармацевтической субстанции, структурная формула которой приведена ниже:</w:t>
      </w:r>
    </w:p>
    <w:p w:rsidR="002F7729" w:rsidRPr="00E97A24" w:rsidRDefault="00534E4E" w:rsidP="002F7729">
      <w:pPr>
        <w:widowControl w:val="0"/>
        <w:autoSpaceDE w:val="0"/>
        <w:autoSpaceDN w:val="0"/>
        <w:adjustRightInd w:val="0"/>
        <w:ind w:firstLine="426"/>
        <w:jc w:val="center"/>
        <w:rPr>
          <w:rFonts w:ascii="Times New Roman" w:hAnsi="Times New Roman"/>
          <w:sz w:val="28"/>
          <w:szCs w:val="28"/>
        </w:rPr>
      </w:pPr>
      <w:r w:rsidRPr="005B383C">
        <w:rPr>
          <w:rFonts w:ascii="Times New Roman" w:hAnsi="Times New Roman"/>
          <w:noProof/>
          <w:sz w:val="28"/>
          <w:szCs w:val="28"/>
        </w:rPr>
        <w:object w:dxaOrig="5161" w:dyaOrig="1683">
          <v:shape id="_x0000_i1035" type="#_x0000_t75" alt="" style="width:198.15pt;height:68.8pt;mso-width-percent:0;mso-height-percent:0;mso-width-percent:0;mso-height-percent:0" o:ole="">
            <v:imagedata r:id="rId27" o:title=""/>
          </v:shape>
          <o:OLEObject Type="Embed" ProgID="ChemDraw.Document.6.0" ShapeID="_x0000_i1035" DrawAspect="Content" ObjectID="_1678780509" r:id="rId28"/>
        </w:object>
      </w:r>
    </w:p>
    <w:p w:rsidR="002F7729" w:rsidRPr="00E97A24" w:rsidRDefault="002F7729" w:rsidP="00791238">
      <w:pPr>
        <w:widowControl w:val="0"/>
        <w:numPr>
          <w:ilvl w:val="0"/>
          <w:numId w:val="52"/>
        </w:numPr>
        <w:tabs>
          <w:tab w:val="clear" w:pos="720"/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зовите данную субстанцию, охарактеризуйте ее химическое строение и физические свойства.</w:t>
      </w:r>
    </w:p>
    <w:p w:rsidR="002F7729" w:rsidRPr="00E97A24" w:rsidRDefault="002F7729" w:rsidP="00791238">
      <w:pPr>
        <w:widowControl w:val="0"/>
        <w:numPr>
          <w:ilvl w:val="0"/>
          <w:numId w:val="52"/>
        </w:numPr>
        <w:tabs>
          <w:tab w:val="clear" w:pos="720"/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едложите реакции идентификации данной субстанции, с учетом ее химического строения.</w:t>
      </w:r>
    </w:p>
    <w:p w:rsidR="002F7729" w:rsidRPr="00E97A24" w:rsidRDefault="002F7729" w:rsidP="00791238">
      <w:pPr>
        <w:widowControl w:val="0"/>
        <w:numPr>
          <w:ilvl w:val="0"/>
          <w:numId w:val="52"/>
        </w:numPr>
        <w:tabs>
          <w:tab w:val="clear" w:pos="720"/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На каких свойствах данной субстанции основано ее количественное определение? Напишите уравнения реакций йодометрического определения </w:t>
      </w:r>
      <w:r w:rsidR="00D22A81" w:rsidRPr="00E97A24">
        <w:rPr>
          <w:rFonts w:ascii="Times New Roman" w:hAnsi="Times New Roman"/>
          <w:sz w:val="28"/>
          <w:szCs w:val="28"/>
        </w:rPr>
        <w:t>фурацилина</w:t>
      </w:r>
      <w:r w:rsidRPr="00E97A24">
        <w:rPr>
          <w:rFonts w:ascii="Times New Roman" w:hAnsi="Times New Roman"/>
          <w:sz w:val="28"/>
          <w:szCs w:val="28"/>
        </w:rPr>
        <w:t>.</w:t>
      </w:r>
    </w:p>
    <w:p w:rsidR="002F7729" w:rsidRPr="00E97A24" w:rsidRDefault="002F7729" w:rsidP="00791238">
      <w:pPr>
        <w:widowControl w:val="0"/>
        <w:numPr>
          <w:ilvl w:val="0"/>
          <w:numId w:val="52"/>
        </w:numPr>
        <w:tabs>
          <w:tab w:val="clear" w:pos="720"/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виде каких лекарственных препаратов эта субстанция поступает в аптечную сеть?</w:t>
      </w:r>
    </w:p>
    <w:p w:rsidR="007F4652" w:rsidRPr="00E97A24" w:rsidRDefault="007F4652" w:rsidP="007F4652">
      <w:pPr>
        <w:pStyle w:val="a3"/>
        <w:tabs>
          <w:tab w:val="left" w:pos="426"/>
        </w:tabs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57</w:t>
      </w:r>
    </w:p>
    <w:p w:rsidR="007F4652" w:rsidRPr="00E97A24" w:rsidRDefault="007F4652" w:rsidP="007F4652">
      <w:pPr>
        <w:tabs>
          <w:tab w:val="left" w:pos="426"/>
        </w:tabs>
        <w:contextualSpacing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качестве витамина назначают препараты, содержащие рибофлавин. В условиях промышленного производства его субстанцию синтезируют путем микробиологического синтеза:</w:t>
      </w:r>
    </w:p>
    <w:p w:rsidR="007F4652" w:rsidRPr="00E97A24" w:rsidRDefault="007F4652" w:rsidP="00791238">
      <w:pPr>
        <w:numPr>
          <w:ilvl w:val="0"/>
          <w:numId w:val="54"/>
        </w:numPr>
        <w:tabs>
          <w:tab w:val="left" w:pos="0"/>
          <w:tab w:val="left" w:pos="284"/>
        </w:tabs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Приведите структурную формулу рибофлавина, укажите функциональные группы, его торговые синонимы, охарактеризуйте физические свойства. </w:t>
      </w:r>
    </w:p>
    <w:p w:rsidR="007F4652" w:rsidRPr="00E97A24" w:rsidRDefault="007F4652" w:rsidP="00791238">
      <w:pPr>
        <w:numPr>
          <w:ilvl w:val="0"/>
          <w:numId w:val="54"/>
        </w:numPr>
        <w:tabs>
          <w:tab w:val="left" w:pos="0"/>
          <w:tab w:val="left" w:pos="284"/>
        </w:tabs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ими методами подтверждают качество субстанции, как обнаружить остаток сахарозы в молекуле?</w:t>
      </w:r>
    </w:p>
    <w:p w:rsidR="007F4652" w:rsidRPr="00E97A24" w:rsidRDefault="007F4652" w:rsidP="00791238">
      <w:pPr>
        <w:numPr>
          <w:ilvl w:val="0"/>
          <w:numId w:val="54"/>
        </w:numPr>
        <w:tabs>
          <w:tab w:val="left" w:pos="0"/>
          <w:tab w:val="left" w:pos="284"/>
        </w:tabs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Можно ли для определения подлинности рибофлавина использовать ме</w:t>
      </w:r>
      <w:r w:rsidR="007B6855" w:rsidRPr="00E97A24">
        <w:rPr>
          <w:rFonts w:ascii="Times New Roman" w:hAnsi="Times New Roman"/>
          <w:sz w:val="28"/>
          <w:szCs w:val="28"/>
        </w:rPr>
        <w:t>тоды ИК- и УФ-спектрофотометрии?</w:t>
      </w:r>
      <w:r w:rsidRPr="00E97A24">
        <w:rPr>
          <w:rFonts w:ascii="Times New Roman" w:hAnsi="Times New Roman"/>
          <w:sz w:val="28"/>
          <w:szCs w:val="28"/>
        </w:rPr>
        <w:t xml:space="preserve"> Поясните особенности данных методов.</w:t>
      </w:r>
    </w:p>
    <w:p w:rsidR="007F4652" w:rsidRPr="00E97A24" w:rsidRDefault="007F4652" w:rsidP="00791238">
      <w:pPr>
        <w:numPr>
          <w:ilvl w:val="0"/>
          <w:numId w:val="54"/>
        </w:numPr>
        <w:tabs>
          <w:tab w:val="left" w:pos="0"/>
          <w:tab w:val="left" w:pos="284"/>
        </w:tabs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Метода спектрофотометрии применяется для количественного определения рибофлавина. Опишите проведение исследования. Какие способы расчета концентрации в спектрофотометрическом методе Вам известны?</w:t>
      </w:r>
    </w:p>
    <w:p w:rsidR="007F4652" w:rsidRPr="00E97A24" w:rsidRDefault="007F4652" w:rsidP="007F4652">
      <w:pPr>
        <w:tabs>
          <w:tab w:val="left" w:pos="0"/>
          <w:tab w:val="left" w:pos="284"/>
        </w:tabs>
        <w:ind w:left="426"/>
        <w:jc w:val="both"/>
        <w:rPr>
          <w:rFonts w:ascii="Times New Roman" w:hAnsi="Times New Roman"/>
          <w:sz w:val="28"/>
          <w:szCs w:val="28"/>
        </w:rPr>
      </w:pPr>
    </w:p>
    <w:p w:rsidR="007F4652" w:rsidRPr="00E97A24" w:rsidRDefault="007F4652" w:rsidP="007F4652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58</w:t>
      </w:r>
    </w:p>
    <w:p w:rsidR="007F4652" w:rsidRPr="00E97A24" w:rsidRDefault="007F4652" w:rsidP="007F4652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 детской терапии применяется микстура следующего состава:</w:t>
      </w:r>
    </w:p>
    <w:p w:rsidR="007F4652" w:rsidRPr="00E97A24" w:rsidRDefault="007F4652" w:rsidP="007F4652">
      <w:pPr>
        <w:widowControl w:val="0"/>
        <w:autoSpaceDE w:val="0"/>
        <w:autoSpaceDN w:val="0"/>
        <w:adjustRightInd w:val="0"/>
        <w:ind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стоя травы термопсиса 0,1</w:t>
      </w:r>
      <w:r w:rsidRPr="00E97A24">
        <w:rPr>
          <w:rFonts w:ascii="Times New Roman" w:hAnsi="Times New Roman"/>
          <w:sz w:val="28"/>
          <w:szCs w:val="28"/>
        </w:rPr>
        <w:tab/>
        <w:t>100 мл</w:t>
      </w:r>
    </w:p>
    <w:p w:rsidR="007F4652" w:rsidRPr="00E97A24" w:rsidRDefault="007F4652" w:rsidP="007F4652">
      <w:pPr>
        <w:widowControl w:val="0"/>
        <w:autoSpaceDE w:val="0"/>
        <w:autoSpaceDN w:val="0"/>
        <w:adjustRightInd w:val="0"/>
        <w:ind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пли нашатырно-анисовые</w:t>
      </w:r>
      <w:r w:rsidRPr="00E97A24">
        <w:rPr>
          <w:rFonts w:ascii="Times New Roman" w:hAnsi="Times New Roman"/>
          <w:sz w:val="28"/>
          <w:szCs w:val="28"/>
        </w:rPr>
        <w:tab/>
        <w:t>1мл</w:t>
      </w:r>
    </w:p>
    <w:p w:rsidR="007F4652" w:rsidRPr="00E97A24" w:rsidRDefault="007F4652" w:rsidP="007F4652">
      <w:pPr>
        <w:widowControl w:val="0"/>
        <w:autoSpaceDE w:val="0"/>
        <w:autoSpaceDN w:val="0"/>
        <w:adjustRightInd w:val="0"/>
        <w:ind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трия бензоата</w:t>
      </w:r>
      <w:r w:rsidRPr="00E97A24">
        <w:rPr>
          <w:rFonts w:ascii="Times New Roman" w:hAnsi="Times New Roman"/>
          <w:sz w:val="28"/>
          <w:szCs w:val="28"/>
        </w:rPr>
        <w:tab/>
      </w:r>
      <w:r w:rsidRPr="00E97A24">
        <w:rPr>
          <w:rFonts w:ascii="Times New Roman" w:hAnsi="Times New Roman"/>
          <w:sz w:val="28"/>
          <w:szCs w:val="28"/>
        </w:rPr>
        <w:tab/>
      </w:r>
      <w:r w:rsidRPr="00E97A24">
        <w:rPr>
          <w:rFonts w:ascii="Times New Roman" w:hAnsi="Times New Roman"/>
          <w:sz w:val="28"/>
          <w:szCs w:val="28"/>
        </w:rPr>
        <w:tab/>
        <w:t>0,6</w:t>
      </w:r>
    </w:p>
    <w:p w:rsidR="007F4652" w:rsidRPr="00E97A24" w:rsidRDefault="007F4652" w:rsidP="007F4652">
      <w:pPr>
        <w:widowControl w:val="0"/>
        <w:autoSpaceDE w:val="0"/>
        <w:autoSpaceDN w:val="0"/>
        <w:adjustRightInd w:val="0"/>
        <w:ind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Сиропа алтея</w:t>
      </w:r>
      <w:r w:rsidRPr="00E97A24">
        <w:rPr>
          <w:rFonts w:ascii="Times New Roman" w:hAnsi="Times New Roman"/>
          <w:sz w:val="28"/>
          <w:szCs w:val="28"/>
        </w:rPr>
        <w:tab/>
      </w:r>
      <w:r w:rsidRPr="00E97A24">
        <w:rPr>
          <w:rFonts w:ascii="Times New Roman" w:hAnsi="Times New Roman"/>
          <w:sz w:val="28"/>
          <w:szCs w:val="28"/>
        </w:rPr>
        <w:tab/>
      </w:r>
      <w:r w:rsidRPr="00E97A24">
        <w:rPr>
          <w:rFonts w:ascii="Times New Roman" w:hAnsi="Times New Roman"/>
          <w:sz w:val="28"/>
          <w:szCs w:val="28"/>
        </w:rPr>
        <w:tab/>
        <w:t>20 мл</w:t>
      </w:r>
    </w:p>
    <w:p w:rsidR="007F4652" w:rsidRPr="00E97A24" w:rsidRDefault="007F4652" w:rsidP="007F4652">
      <w:pPr>
        <w:widowControl w:val="0"/>
        <w:autoSpaceDE w:val="0"/>
        <w:autoSpaceDN w:val="0"/>
        <w:adjustRightInd w:val="0"/>
        <w:ind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Дайте характеристику одному компоненту данной прописи, а именно: </w:t>
      </w:r>
    </w:p>
    <w:p w:rsidR="007F4652" w:rsidRPr="00E97A24" w:rsidRDefault="007F4652" w:rsidP="00791238">
      <w:pPr>
        <w:widowControl w:val="0"/>
        <w:numPr>
          <w:ilvl w:val="0"/>
          <w:numId w:val="53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пишите химическую формулу натрия бензоата, охарактеризуйте его физические свойства.</w:t>
      </w:r>
    </w:p>
    <w:p w:rsidR="007F4652" w:rsidRPr="00E97A24" w:rsidRDefault="007F4652" w:rsidP="00791238">
      <w:pPr>
        <w:widowControl w:val="0"/>
        <w:numPr>
          <w:ilvl w:val="0"/>
          <w:numId w:val="53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иведите уравнения химических реакций, используемых для подтверждения подлинности натрия бензоата.</w:t>
      </w:r>
    </w:p>
    <w:p w:rsidR="007F4652" w:rsidRPr="00E97A24" w:rsidRDefault="007F4652" w:rsidP="00791238">
      <w:pPr>
        <w:widowControl w:val="0"/>
        <w:numPr>
          <w:ilvl w:val="0"/>
          <w:numId w:val="53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боснуйте способ количественного определения натрия бензоата методом ацидиметрии. Для какой цели при выполнении данного метода добавляют органический растворитель?</w:t>
      </w:r>
    </w:p>
    <w:p w:rsidR="007F4652" w:rsidRPr="00E97A24" w:rsidRDefault="007F4652" w:rsidP="00791238">
      <w:pPr>
        <w:widowControl w:val="0"/>
        <w:numPr>
          <w:ilvl w:val="0"/>
          <w:numId w:val="53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lastRenderedPageBreak/>
        <w:t>Укажите применение и формы выпуска натрия бензоата.</w:t>
      </w:r>
    </w:p>
    <w:p w:rsidR="007F4652" w:rsidRPr="00E97A24" w:rsidRDefault="007F4652" w:rsidP="007F4652">
      <w:pPr>
        <w:pStyle w:val="a3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5E2C8A" w:rsidRPr="00E97A24" w:rsidRDefault="005E2C8A" w:rsidP="005E2C8A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5E2C8A" w:rsidRPr="00E97A24" w:rsidRDefault="005E2C8A" w:rsidP="005E2C8A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59</w:t>
      </w:r>
    </w:p>
    <w:p w:rsidR="005E2C8A" w:rsidRPr="00E97A24" w:rsidRDefault="005E2C8A" w:rsidP="005E2C8A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На фармацевтическое предприятие для получения таблеток поступила фармацевтическая субстанция следующего химического строения: </w:t>
      </w:r>
    </w:p>
    <w:p w:rsidR="005E2C8A" w:rsidRPr="00E97A24" w:rsidRDefault="00534E4E" w:rsidP="005E2C8A">
      <w:pPr>
        <w:widowControl w:val="0"/>
        <w:autoSpaceDE w:val="0"/>
        <w:autoSpaceDN w:val="0"/>
        <w:adjustRightInd w:val="0"/>
        <w:ind w:firstLine="426"/>
        <w:jc w:val="center"/>
        <w:rPr>
          <w:rFonts w:ascii="Times New Roman" w:hAnsi="Times New Roman"/>
          <w:sz w:val="28"/>
          <w:szCs w:val="28"/>
        </w:rPr>
      </w:pPr>
      <w:r w:rsidRPr="005B383C">
        <w:rPr>
          <w:rFonts w:ascii="Times New Roman" w:hAnsi="Times New Roman"/>
          <w:noProof/>
          <w:sz w:val="28"/>
          <w:szCs w:val="28"/>
        </w:rPr>
        <w:object w:dxaOrig="3825" w:dyaOrig="2055">
          <v:shape id="_x0000_i1036" type="#_x0000_t75" alt="" style="width:186.05pt;height:100.05pt;mso-width-percent:0;mso-height-percent:0;mso-width-percent:0;mso-height-percent:0" o:ole="">
            <v:imagedata r:id="rId29" o:title=""/>
          </v:shape>
          <o:OLEObject Type="Embed" ProgID="ISISServer" ShapeID="_x0000_i1036" DrawAspect="Content" ObjectID="_1678780510" r:id="rId30"/>
        </w:object>
      </w:r>
    </w:p>
    <w:p w:rsidR="005E2C8A" w:rsidRPr="00E97A24" w:rsidRDefault="005E2C8A" w:rsidP="005E2C8A">
      <w:pPr>
        <w:widowControl w:val="0"/>
        <w:autoSpaceDE w:val="0"/>
        <w:autoSpaceDN w:val="0"/>
        <w:adjustRightInd w:val="0"/>
        <w:ind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боснуйте испытания, характеризующие ее качество, для этого:</w:t>
      </w:r>
    </w:p>
    <w:p w:rsidR="005E2C8A" w:rsidRPr="00E97A24" w:rsidRDefault="005E2C8A" w:rsidP="00791238">
      <w:pPr>
        <w:widowControl w:val="0"/>
        <w:numPr>
          <w:ilvl w:val="0"/>
          <w:numId w:val="55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азовите субстанцию, охарактеризуйте ее химическое строение. К какому классу соединений относится данная субстанция?</w:t>
      </w:r>
    </w:p>
    <w:p w:rsidR="005E2C8A" w:rsidRPr="00E97A24" w:rsidRDefault="005E2C8A" w:rsidP="00791238">
      <w:pPr>
        <w:widowControl w:val="0"/>
        <w:numPr>
          <w:ilvl w:val="0"/>
          <w:numId w:val="55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еречислите основные реакции на функциональные группы данной субстанции. Приведите одно из уравнений реакции идентификации субстанции тетрациклина.</w:t>
      </w:r>
    </w:p>
    <w:p w:rsidR="005E2C8A" w:rsidRPr="00E97A24" w:rsidRDefault="005E2C8A" w:rsidP="00791238">
      <w:pPr>
        <w:widowControl w:val="0"/>
        <w:numPr>
          <w:ilvl w:val="0"/>
          <w:numId w:val="55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 xml:space="preserve">Наличие каких фрагментов структуры обусловливает использование спектрофотометрии для качественного и количественного анализа этой субстанции? </w:t>
      </w:r>
    </w:p>
    <w:p w:rsidR="005E2C8A" w:rsidRPr="00E97A24" w:rsidRDefault="005E2C8A" w:rsidP="00791238">
      <w:pPr>
        <w:widowControl w:val="0"/>
        <w:numPr>
          <w:ilvl w:val="0"/>
          <w:numId w:val="55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им методом проверяют биологическую активность антибиотиков?На чем основано определение биологической активности антибиотиков?</w:t>
      </w:r>
    </w:p>
    <w:p w:rsidR="005E2C8A" w:rsidRPr="00E97A24" w:rsidRDefault="005E2C8A" w:rsidP="00791238">
      <w:pPr>
        <w:widowControl w:val="0"/>
        <w:numPr>
          <w:ilvl w:val="0"/>
          <w:numId w:val="55"/>
        </w:numPr>
        <w:tabs>
          <w:tab w:val="left" w:pos="284"/>
        </w:tabs>
        <w:autoSpaceDE w:val="0"/>
        <w:autoSpaceDN w:val="0"/>
        <w:adjustRightInd w:val="0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акое действие оказывают химиотерапевтические средства?</w:t>
      </w:r>
    </w:p>
    <w:p w:rsidR="00BC1D74" w:rsidRPr="00E97A24" w:rsidRDefault="00BC1D74" w:rsidP="0002444A">
      <w:pPr>
        <w:pStyle w:val="a3"/>
        <w:spacing w:after="0" w:line="240" w:lineRule="auto"/>
        <w:ind w:left="0"/>
        <w:jc w:val="center"/>
      </w:pPr>
    </w:p>
    <w:p w:rsidR="00017D83" w:rsidRPr="00E97A24" w:rsidRDefault="00017D83" w:rsidP="00017D83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60</w:t>
      </w:r>
    </w:p>
    <w:p w:rsidR="00017D83" w:rsidRPr="00E97A24" w:rsidRDefault="00017D83" w:rsidP="00A01E93">
      <w:pPr>
        <w:pStyle w:val="a3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Необходимо провести анализ лекарственной смеси, приготовленной в аптеке:</w:t>
      </w:r>
    </w:p>
    <w:p w:rsidR="00017D83" w:rsidRPr="00E97A24" w:rsidRDefault="00017D83" w:rsidP="00A01E93">
      <w:pPr>
        <w:pStyle w:val="a3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Кислоты аскорбиновой — 0,05.</w:t>
      </w:r>
    </w:p>
    <w:p w:rsidR="00017D83" w:rsidRPr="00E97A24" w:rsidRDefault="00017D83" w:rsidP="00A01E93">
      <w:pPr>
        <w:pStyle w:val="a3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Раствора глюкозы 2% — 10,0.</w:t>
      </w:r>
    </w:p>
    <w:p w:rsidR="00017D83" w:rsidRPr="00E97A24" w:rsidRDefault="00017D83" w:rsidP="00791238">
      <w:pPr>
        <w:pStyle w:val="a3"/>
        <w:numPr>
          <w:ilvl w:val="0"/>
          <w:numId w:val="56"/>
        </w:numPr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Исходя из химических свойств ингредиентов смеси, дайте обоснование выбору реакций идентификации и методов количественного определения для анализа данной смеси. Напишите схемы реакций, укажите условия проведения реакций и наблюдаемый результат.</w:t>
      </w:r>
    </w:p>
    <w:p w:rsidR="00017D83" w:rsidRPr="00E97A24" w:rsidRDefault="00017D83" w:rsidP="00791238">
      <w:pPr>
        <w:pStyle w:val="a3"/>
        <w:numPr>
          <w:ilvl w:val="0"/>
          <w:numId w:val="56"/>
        </w:numPr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Предложите методы количественного определения ингредиентов смеси на основании кислотных и восстановительных свойств. Напишите схемы реакций. Приведите формулу расчета молярной массы эквивалента для каждого метода.</w:t>
      </w:r>
    </w:p>
    <w:p w:rsidR="00017D83" w:rsidRPr="00E97A24" w:rsidRDefault="00017D83" w:rsidP="00791238">
      <w:pPr>
        <w:pStyle w:val="a3"/>
        <w:numPr>
          <w:ilvl w:val="0"/>
          <w:numId w:val="56"/>
        </w:numPr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Обоснуйте применение физико-химических методов анализа для каждого вещества.</w:t>
      </w:r>
      <w:r w:rsidRPr="00E97A24">
        <w:rPr>
          <w:rFonts w:ascii="Times New Roman" w:hAnsi="Times New Roman"/>
          <w:sz w:val="28"/>
          <w:szCs w:val="28"/>
        </w:rPr>
        <w:tab/>
      </w:r>
    </w:p>
    <w:p w:rsidR="00017D83" w:rsidRPr="00E97A24" w:rsidRDefault="00017D83" w:rsidP="00A01E93">
      <w:pPr>
        <w:jc w:val="both"/>
        <w:rPr>
          <w:rFonts w:ascii="Times New Roman" w:hAnsi="Times New Roman"/>
          <w:sz w:val="28"/>
          <w:szCs w:val="28"/>
        </w:rPr>
      </w:pPr>
    </w:p>
    <w:p w:rsidR="00017D83" w:rsidRPr="00E97A24" w:rsidRDefault="00017D83" w:rsidP="00A01E93">
      <w:pPr>
        <w:jc w:val="both"/>
        <w:rPr>
          <w:rFonts w:ascii="Times New Roman" w:hAnsi="Times New Roman"/>
          <w:sz w:val="28"/>
          <w:szCs w:val="28"/>
        </w:rPr>
      </w:pPr>
    </w:p>
    <w:p w:rsidR="00017D83" w:rsidRPr="00E97A24" w:rsidRDefault="00017D83" w:rsidP="00A01E93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bCs/>
          <w:sz w:val="28"/>
          <w:szCs w:val="28"/>
        </w:rPr>
        <w:t>СИТУАЦИОННАЯ ЗАДАЧА №61</w:t>
      </w:r>
    </w:p>
    <w:p w:rsidR="007E2944" w:rsidRPr="00E97A24" w:rsidRDefault="007E2944" w:rsidP="00A01E93">
      <w:pPr>
        <w:pStyle w:val="a3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lastRenderedPageBreak/>
        <w:t>Нормативными показателями, характеризующими чистоту и количественное содержание ЛС глюкозы, ментола и преднизолона, являются показатели удельного в</w:t>
      </w:r>
      <w:r w:rsidR="00A01E93" w:rsidRPr="00E97A24">
        <w:rPr>
          <w:rFonts w:ascii="Times New Roman" w:hAnsi="Times New Roman"/>
          <w:sz w:val="28"/>
          <w:szCs w:val="28"/>
        </w:rPr>
        <w:t>ращения и удельного поглощения.</w:t>
      </w:r>
    </w:p>
    <w:p w:rsidR="007E2944" w:rsidRPr="00E97A24" w:rsidRDefault="007E2944" w:rsidP="00A01E93">
      <w:pPr>
        <w:pStyle w:val="a3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1.</w:t>
      </w:r>
      <w:r w:rsidRPr="00E97A24">
        <w:rPr>
          <w:rFonts w:ascii="Times New Roman" w:hAnsi="Times New Roman"/>
          <w:sz w:val="28"/>
          <w:szCs w:val="28"/>
        </w:rPr>
        <w:tab/>
        <w:t>Исходя из особенностей химической структуры, обоснуйте возможность определения данных показателей для к</w:t>
      </w:r>
      <w:r w:rsidR="00A01E93" w:rsidRPr="00E97A24">
        <w:rPr>
          <w:rFonts w:ascii="Times New Roman" w:hAnsi="Times New Roman"/>
          <w:sz w:val="28"/>
          <w:szCs w:val="28"/>
        </w:rPr>
        <w:t>онтроля качества указанных JIC:</w:t>
      </w:r>
    </w:p>
    <w:p w:rsidR="007E2944" w:rsidRPr="00E97A24" w:rsidRDefault="007E2944" w:rsidP="00A01E93">
      <w:pPr>
        <w:pStyle w:val="a3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а)</w:t>
      </w:r>
      <w:r w:rsidRPr="00E97A24">
        <w:rPr>
          <w:rFonts w:ascii="Times New Roman" w:hAnsi="Times New Roman"/>
          <w:sz w:val="28"/>
          <w:szCs w:val="28"/>
        </w:rPr>
        <w:tab/>
        <w:t xml:space="preserve">Объясните химическое строение ЛС и обоснуйте, какие особенности структуры дают возможность определения показателя удельного вращения. Назовите физико-химический метод, используемый для определения удельного вращения. </w:t>
      </w:r>
    </w:p>
    <w:p w:rsidR="007E2944" w:rsidRPr="00E97A24" w:rsidRDefault="007E2944" w:rsidP="00A01E93">
      <w:pPr>
        <w:pStyle w:val="a3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в)</w:t>
      </w:r>
      <w:r w:rsidRPr="00E97A24">
        <w:rPr>
          <w:rFonts w:ascii="Times New Roman" w:hAnsi="Times New Roman"/>
          <w:sz w:val="28"/>
          <w:szCs w:val="28"/>
        </w:rPr>
        <w:tab/>
        <w:t>Укажите, в оценке качества какого ЛВ используется определение удельного показателя поглощения. Приведите форм</w:t>
      </w:r>
      <w:r w:rsidR="00A01E93" w:rsidRPr="00E97A24">
        <w:rPr>
          <w:rFonts w:ascii="Times New Roman" w:hAnsi="Times New Roman"/>
          <w:sz w:val="28"/>
          <w:szCs w:val="28"/>
        </w:rPr>
        <w:t>улу расчета данного показателя.</w:t>
      </w:r>
    </w:p>
    <w:p w:rsidR="007E2944" w:rsidRPr="00E97A24" w:rsidRDefault="007E2944" w:rsidP="00A01E93">
      <w:pPr>
        <w:pStyle w:val="a3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2.</w:t>
      </w:r>
      <w:r w:rsidRPr="00E97A24">
        <w:rPr>
          <w:rFonts w:ascii="Times New Roman" w:hAnsi="Times New Roman"/>
          <w:sz w:val="28"/>
          <w:szCs w:val="28"/>
        </w:rPr>
        <w:tab/>
        <w:t>Напишите латинские и общепринятые названия ментола и преднизолона. Объясните их химическое строение и рассмотрите физико-химические и химические методы идентификации и количественного определения препаратов, кроме указанных выше. условия проведения, наблюдаемый результат и напишите: схемы реакций. Приведите формулы расчета молярной массы эквивал</w:t>
      </w:r>
      <w:r w:rsidR="00A01E93" w:rsidRPr="00E97A24">
        <w:rPr>
          <w:rFonts w:ascii="Times New Roman" w:hAnsi="Times New Roman"/>
          <w:sz w:val="28"/>
          <w:szCs w:val="28"/>
        </w:rPr>
        <w:t xml:space="preserve">ента </w:t>
      </w:r>
      <w:r w:rsidRPr="00E97A24">
        <w:rPr>
          <w:rFonts w:ascii="Times New Roman" w:hAnsi="Times New Roman"/>
          <w:sz w:val="28"/>
          <w:szCs w:val="28"/>
        </w:rPr>
        <w:t>и количественного содержания.</w:t>
      </w:r>
    </w:p>
    <w:p w:rsidR="00017D83" w:rsidRDefault="007E2944" w:rsidP="00A01E93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97A24">
        <w:rPr>
          <w:rFonts w:ascii="Times New Roman" w:hAnsi="Times New Roman"/>
          <w:sz w:val="28"/>
          <w:szCs w:val="28"/>
        </w:rPr>
        <w:t>3.</w:t>
      </w:r>
      <w:r w:rsidRPr="00E97A24">
        <w:rPr>
          <w:rFonts w:ascii="Times New Roman" w:hAnsi="Times New Roman"/>
          <w:sz w:val="28"/>
          <w:szCs w:val="28"/>
        </w:rPr>
        <w:tab/>
        <w:t xml:space="preserve">Обоснуйте условия определения примесей: тимола </w:t>
      </w:r>
      <w:r w:rsidR="00A01E93" w:rsidRPr="00E97A24">
        <w:rPr>
          <w:rFonts w:ascii="Times New Roman" w:hAnsi="Times New Roman"/>
          <w:sz w:val="28"/>
          <w:szCs w:val="28"/>
        </w:rPr>
        <w:t>в ментоле и посторонних стероидов в преднизо</w:t>
      </w:r>
      <w:r w:rsidRPr="00E97A24">
        <w:rPr>
          <w:rFonts w:ascii="Times New Roman" w:hAnsi="Times New Roman"/>
          <w:sz w:val="28"/>
          <w:szCs w:val="28"/>
        </w:rPr>
        <w:t>ло</w:t>
      </w:r>
      <w:r w:rsidR="00A01E93" w:rsidRPr="00E97A24">
        <w:rPr>
          <w:rFonts w:ascii="Times New Roman" w:hAnsi="Times New Roman"/>
          <w:sz w:val="28"/>
          <w:szCs w:val="28"/>
        </w:rPr>
        <w:t>не, напишите схемы реакций, ука</w:t>
      </w:r>
      <w:r w:rsidRPr="00E97A24">
        <w:rPr>
          <w:rFonts w:ascii="Times New Roman" w:hAnsi="Times New Roman"/>
          <w:sz w:val="28"/>
          <w:szCs w:val="28"/>
        </w:rPr>
        <w:t>жите наблюдаемый результат.</w:t>
      </w:r>
    </w:p>
    <w:p w:rsidR="00A01E93" w:rsidRPr="00017D83" w:rsidRDefault="00A01E93" w:rsidP="007E2944">
      <w:pPr>
        <w:pStyle w:val="a3"/>
        <w:spacing w:after="0" w:line="240" w:lineRule="auto"/>
        <w:ind w:left="1410"/>
        <w:jc w:val="both"/>
        <w:rPr>
          <w:rFonts w:ascii="Times New Roman" w:hAnsi="Times New Roman"/>
          <w:sz w:val="28"/>
          <w:szCs w:val="28"/>
        </w:rPr>
      </w:pPr>
    </w:p>
    <w:sectPr w:rsidR="00A01E93" w:rsidRPr="00017D83" w:rsidSect="007A44AF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0284DB4E"/>
    <w:lvl w:ilvl="0">
      <w:numFmt w:val="bullet"/>
      <w:lvlText w:val="*"/>
      <w:lvlJc w:val="left"/>
      <w:pPr>
        <w:ind w:left="0" w:firstLine="0"/>
      </w:pPr>
    </w:lvl>
  </w:abstractNum>
  <w:abstractNum w:abstractNumId="1">
    <w:nsid w:val="03AD2D90"/>
    <w:multiLevelType w:val="hybridMultilevel"/>
    <w:tmpl w:val="71263C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B717D7"/>
    <w:multiLevelType w:val="hybridMultilevel"/>
    <w:tmpl w:val="AE2EAF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51355A6"/>
    <w:multiLevelType w:val="hybridMultilevel"/>
    <w:tmpl w:val="FC2249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56E7FF6"/>
    <w:multiLevelType w:val="hybridMultilevel"/>
    <w:tmpl w:val="BC3E25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425CF7"/>
    <w:multiLevelType w:val="hybridMultilevel"/>
    <w:tmpl w:val="5DC81C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9802A3F"/>
    <w:multiLevelType w:val="hybridMultilevel"/>
    <w:tmpl w:val="E0AEF6A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0BB5580F"/>
    <w:multiLevelType w:val="hybridMultilevel"/>
    <w:tmpl w:val="E70EBA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CD16A3F"/>
    <w:multiLevelType w:val="hybridMultilevel"/>
    <w:tmpl w:val="15BAE2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4F11F2"/>
    <w:multiLevelType w:val="hybridMultilevel"/>
    <w:tmpl w:val="5C50FCA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166A2547"/>
    <w:multiLevelType w:val="hybridMultilevel"/>
    <w:tmpl w:val="209C5156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7BF2B71"/>
    <w:multiLevelType w:val="hybridMultilevel"/>
    <w:tmpl w:val="AA226EA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A032BAC"/>
    <w:multiLevelType w:val="hybridMultilevel"/>
    <w:tmpl w:val="CFC65808"/>
    <w:lvl w:ilvl="0" w:tplc="04190001">
      <w:start w:val="1"/>
      <w:numFmt w:val="bullet"/>
      <w:lvlText w:val=""/>
      <w:lvlJc w:val="left"/>
      <w:pPr>
        <w:ind w:left="765" w:hanging="405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A7410BD"/>
    <w:multiLevelType w:val="hybridMultilevel"/>
    <w:tmpl w:val="AE2A03F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1A8A6533"/>
    <w:multiLevelType w:val="hybridMultilevel"/>
    <w:tmpl w:val="50C4FF2C"/>
    <w:lvl w:ilvl="0" w:tplc="04190001">
      <w:start w:val="1"/>
      <w:numFmt w:val="bullet"/>
      <w:lvlText w:val=""/>
      <w:lvlJc w:val="left"/>
      <w:pPr>
        <w:ind w:left="1407" w:hanging="84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DBD0EE4"/>
    <w:multiLevelType w:val="hybridMultilevel"/>
    <w:tmpl w:val="F0EAC6F8"/>
    <w:lvl w:ilvl="0" w:tplc="04190001">
      <w:start w:val="1"/>
      <w:numFmt w:val="bullet"/>
      <w:lvlText w:val=""/>
      <w:lvlJc w:val="left"/>
      <w:pPr>
        <w:ind w:left="2116" w:hanging="84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>
    <w:nsid w:val="1DC41C7E"/>
    <w:multiLevelType w:val="hybridMultilevel"/>
    <w:tmpl w:val="64048D16"/>
    <w:lvl w:ilvl="0" w:tplc="04190001">
      <w:start w:val="1"/>
      <w:numFmt w:val="bullet"/>
      <w:lvlText w:val=""/>
      <w:lvlJc w:val="left"/>
      <w:pPr>
        <w:ind w:left="1407" w:hanging="840"/>
      </w:pPr>
      <w:rPr>
        <w:rFonts w:ascii="Symbol" w:hAnsi="Symbol" w:hint="default"/>
      </w:rPr>
    </w:lvl>
    <w:lvl w:ilvl="1" w:tplc="2FEA894C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32904E0"/>
    <w:multiLevelType w:val="hybridMultilevel"/>
    <w:tmpl w:val="884C5694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8">
    <w:nsid w:val="242439D1"/>
    <w:multiLevelType w:val="hybridMultilevel"/>
    <w:tmpl w:val="696A935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28131C07"/>
    <w:multiLevelType w:val="hybridMultilevel"/>
    <w:tmpl w:val="F7669C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9957A5D"/>
    <w:multiLevelType w:val="hybridMultilevel"/>
    <w:tmpl w:val="1F96042A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1">
    <w:nsid w:val="2EB17BA0"/>
    <w:multiLevelType w:val="hybridMultilevel"/>
    <w:tmpl w:val="0802B9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2F3C521F"/>
    <w:multiLevelType w:val="hybridMultilevel"/>
    <w:tmpl w:val="8F92404C"/>
    <w:lvl w:ilvl="0" w:tplc="AE52F82E">
      <w:start w:val="1"/>
      <w:numFmt w:val="decimal"/>
      <w:lvlText w:val="%1."/>
      <w:lvlJc w:val="left"/>
      <w:pPr>
        <w:ind w:left="1410" w:hanging="6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320B039B"/>
    <w:multiLevelType w:val="hybridMultilevel"/>
    <w:tmpl w:val="DF0C6FE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329C3F03"/>
    <w:multiLevelType w:val="hybridMultilevel"/>
    <w:tmpl w:val="3438CF1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>
    <w:nsid w:val="34F976BA"/>
    <w:multiLevelType w:val="hybridMultilevel"/>
    <w:tmpl w:val="2102C176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>
    <w:nsid w:val="35B10346"/>
    <w:multiLevelType w:val="hybridMultilevel"/>
    <w:tmpl w:val="648CAF0C"/>
    <w:lvl w:ilvl="0" w:tplc="04190001">
      <w:start w:val="1"/>
      <w:numFmt w:val="bullet"/>
      <w:lvlText w:val=""/>
      <w:lvlJc w:val="left"/>
      <w:pPr>
        <w:ind w:left="975" w:hanging="615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5C74AD8"/>
    <w:multiLevelType w:val="hybridMultilevel"/>
    <w:tmpl w:val="E770395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>
    <w:nsid w:val="36476D48"/>
    <w:multiLevelType w:val="hybridMultilevel"/>
    <w:tmpl w:val="6038978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3677411B"/>
    <w:multiLevelType w:val="hybridMultilevel"/>
    <w:tmpl w:val="EF0C2AD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>
    <w:nsid w:val="37D94577"/>
    <w:multiLevelType w:val="hybridMultilevel"/>
    <w:tmpl w:val="48A698A0"/>
    <w:lvl w:ilvl="0" w:tplc="04190001">
      <w:start w:val="1"/>
      <w:numFmt w:val="bullet"/>
      <w:lvlText w:val=""/>
      <w:lvlJc w:val="left"/>
      <w:pPr>
        <w:ind w:left="765" w:hanging="405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FE61933"/>
    <w:multiLevelType w:val="hybridMultilevel"/>
    <w:tmpl w:val="018CCF8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>
    <w:nsid w:val="464C02C2"/>
    <w:multiLevelType w:val="hybridMultilevel"/>
    <w:tmpl w:val="F61065A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>
    <w:nsid w:val="47560247"/>
    <w:multiLevelType w:val="hybridMultilevel"/>
    <w:tmpl w:val="93602C3A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4">
    <w:nsid w:val="49D12D19"/>
    <w:multiLevelType w:val="hybridMultilevel"/>
    <w:tmpl w:val="84ECC9B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>
    <w:nsid w:val="4A456F64"/>
    <w:multiLevelType w:val="hybridMultilevel"/>
    <w:tmpl w:val="2AAC8414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CFA59E6"/>
    <w:multiLevelType w:val="hybridMultilevel"/>
    <w:tmpl w:val="491E6926"/>
    <w:lvl w:ilvl="0" w:tplc="04190001">
      <w:start w:val="1"/>
      <w:numFmt w:val="bullet"/>
      <w:lvlText w:val=""/>
      <w:lvlJc w:val="left"/>
      <w:pPr>
        <w:ind w:left="795" w:hanging="435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4D69737A"/>
    <w:multiLevelType w:val="hybridMultilevel"/>
    <w:tmpl w:val="6B18D20C"/>
    <w:lvl w:ilvl="0" w:tplc="04190001">
      <w:start w:val="1"/>
      <w:numFmt w:val="bullet"/>
      <w:lvlText w:val=""/>
      <w:lvlJc w:val="left"/>
      <w:pPr>
        <w:ind w:left="765" w:hanging="405"/>
      </w:pPr>
      <w:rPr>
        <w:rFonts w:ascii="Symbol" w:hAnsi="Symbol" w:hint="default"/>
      </w:rPr>
    </w:lvl>
    <w:lvl w:ilvl="1" w:tplc="CAE2BF5A">
      <w:start w:val="1"/>
      <w:numFmt w:val="decimal"/>
      <w:lvlText w:val="%2."/>
      <w:lvlJc w:val="left"/>
      <w:pPr>
        <w:ind w:left="1440" w:hanging="360"/>
      </w:pPr>
      <w:rPr>
        <w:rFonts w:eastAsia="Times New Roman"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57192A9C"/>
    <w:multiLevelType w:val="hybridMultilevel"/>
    <w:tmpl w:val="B192DD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86A240B"/>
    <w:multiLevelType w:val="hybridMultilevel"/>
    <w:tmpl w:val="01D22208"/>
    <w:lvl w:ilvl="0" w:tplc="04190001">
      <w:start w:val="1"/>
      <w:numFmt w:val="bullet"/>
      <w:lvlText w:val=""/>
      <w:lvlJc w:val="left"/>
      <w:pPr>
        <w:ind w:left="795" w:hanging="435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8E91CFB"/>
    <w:multiLevelType w:val="hybridMultilevel"/>
    <w:tmpl w:val="0116295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>
    <w:nsid w:val="5D1F44C6"/>
    <w:multiLevelType w:val="hybridMultilevel"/>
    <w:tmpl w:val="1FE88F5A"/>
    <w:lvl w:ilvl="0" w:tplc="04190001">
      <w:start w:val="1"/>
      <w:numFmt w:val="bullet"/>
      <w:lvlText w:val=""/>
      <w:lvlJc w:val="left"/>
      <w:pPr>
        <w:ind w:left="1407" w:hanging="84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5F2B2EBE"/>
    <w:multiLevelType w:val="hybridMultilevel"/>
    <w:tmpl w:val="EFE26C1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3">
    <w:nsid w:val="61124161"/>
    <w:multiLevelType w:val="hybridMultilevel"/>
    <w:tmpl w:val="AC6EA9A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61CE61B1"/>
    <w:multiLevelType w:val="hybridMultilevel"/>
    <w:tmpl w:val="9BF0F706"/>
    <w:lvl w:ilvl="0" w:tplc="04190001">
      <w:start w:val="1"/>
      <w:numFmt w:val="bullet"/>
      <w:lvlText w:val=""/>
      <w:lvlJc w:val="left"/>
      <w:pPr>
        <w:ind w:left="1407" w:hanging="840"/>
      </w:pPr>
      <w:rPr>
        <w:rFonts w:ascii="Symbol" w:hAnsi="Symbol" w:hint="default"/>
        <w:b w:val="0"/>
      </w:rPr>
    </w:lvl>
    <w:lvl w:ilvl="1" w:tplc="EE6EB824">
      <w:start w:val="1"/>
      <w:numFmt w:val="decimal"/>
      <w:lvlText w:val="%2."/>
      <w:lvlJc w:val="left"/>
      <w:pPr>
        <w:ind w:left="1950" w:hanging="87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64876417"/>
    <w:multiLevelType w:val="hybridMultilevel"/>
    <w:tmpl w:val="315E67C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6">
    <w:nsid w:val="677820F5"/>
    <w:multiLevelType w:val="hybridMultilevel"/>
    <w:tmpl w:val="064AB5B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7">
    <w:nsid w:val="6ACF6464"/>
    <w:multiLevelType w:val="hybridMultilevel"/>
    <w:tmpl w:val="1A3A8C6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8">
    <w:nsid w:val="6B085D12"/>
    <w:multiLevelType w:val="hybridMultilevel"/>
    <w:tmpl w:val="8CE849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6B7940DF"/>
    <w:multiLevelType w:val="hybridMultilevel"/>
    <w:tmpl w:val="C6FEB2FE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6E2A1017"/>
    <w:multiLevelType w:val="hybridMultilevel"/>
    <w:tmpl w:val="DC5C76B8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77A12557"/>
    <w:multiLevelType w:val="hybridMultilevel"/>
    <w:tmpl w:val="837EF068"/>
    <w:lvl w:ilvl="0" w:tplc="04190001">
      <w:start w:val="1"/>
      <w:numFmt w:val="bullet"/>
      <w:lvlText w:val=""/>
      <w:lvlJc w:val="left"/>
      <w:pPr>
        <w:ind w:left="1407" w:hanging="84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78AF2016"/>
    <w:multiLevelType w:val="hybridMultilevel"/>
    <w:tmpl w:val="4BA69F8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3">
    <w:nsid w:val="7C8A02B3"/>
    <w:multiLevelType w:val="hybridMultilevel"/>
    <w:tmpl w:val="594C43D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4">
    <w:nsid w:val="7F4727B5"/>
    <w:multiLevelType w:val="hybridMultilevel"/>
    <w:tmpl w:val="2E8ABDA0"/>
    <w:lvl w:ilvl="0" w:tplc="04190001">
      <w:start w:val="1"/>
      <w:numFmt w:val="bullet"/>
      <w:lvlText w:val=""/>
      <w:lvlJc w:val="left"/>
      <w:pPr>
        <w:ind w:left="795" w:hanging="435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7FBB7863"/>
    <w:multiLevelType w:val="hybridMultilevel"/>
    <w:tmpl w:val="60BC97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5"/>
  </w:num>
  <w:num w:numId="3">
    <w:abstractNumId w:val="26"/>
  </w:num>
  <w:num w:numId="4">
    <w:abstractNumId w:val="53"/>
  </w:num>
  <w:num w:numId="5">
    <w:abstractNumId w:val="48"/>
  </w:num>
  <w:num w:numId="6">
    <w:abstractNumId w:val="54"/>
  </w:num>
  <w:num w:numId="7">
    <w:abstractNumId w:val="33"/>
  </w:num>
  <w:num w:numId="8">
    <w:abstractNumId w:val="55"/>
  </w:num>
  <w:num w:numId="9">
    <w:abstractNumId w:val="2"/>
  </w:num>
  <w:num w:numId="10">
    <w:abstractNumId w:val="45"/>
  </w:num>
  <w:num w:numId="11">
    <w:abstractNumId w:val="27"/>
  </w:num>
  <w:num w:numId="12">
    <w:abstractNumId w:val="23"/>
  </w:num>
  <w:num w:numId="13">
    <w:abstractNumId w:val="37"/>
  </w:num>
  <w:num w:numId="14">
    <w:abstractNumId w:val="16"/>
  </w:num>
  <w:num w:numId="15">
    <w:abstractNumId w:val="42"/>
  </w:num>
  <w:num w:numId="16">
    <w:abstractNumId w:val="44"/>
  </w:num>
  <w:num w:numId="17">
    <w:abstractNumId w:val="6"/>
  </w:num>
  <w:num w:numId="18">
    <w:abstractNumId w:val="46"/>
  </w:num>
  <w:num w:numId="19">
    <w:abstractNumId w:val="17"/>
  </w:num>
  <w:num w:numId="20">
    <w:abstractNumId w:val="25"/>
  </w:num>
  <w:num w:numId="21">
    <w:abstractNumId w:val="52"/>
  </w:num>
  <w:num w:numId="22">
    <w:abstractNumId w:val="24"/>
  </w:num>
  <w:num w:numId="23">
    <w:abstractNumId w:val="5"/>
  </w:num>
  <w:num w:numId="24">
    <w:abstractNumId w:val="3"/>
  </w:num>
  <w:num w:numId="25">
    <w:abstractNumId w:val="14"/>
  </w:num>
  <w:num w:numId="26">
    <w:abstractNumId w:val="4"/>
  </w:num>
  <w:num w:numId="27">
    <w:abstractNumId w:val="20"/>
  </w:num>
  <w:num w:numId="28">
    <w:abstractNumId w:val="41"/>
  </w:num>
  <w:num w:numId="29">
    <w:abstractNumId w:val="18"/>
  </w:num>
  <w:num w:numId="30">
    <w:abstractNumId w:val="9"/>
  </w:num>
  <w:num w:numId="31">
    <w:abstractNumId w:val="47"/>
  </w:num>
  <w:num w:numId="32">
    <w:abstractNumId w:val="39"/>
  </w:num>
  <w:num w:numId="33">
    <w:abstractNumId w:val="0"/>
    <w:lvlOverride w:ilvl="0">
      <w:lvl w:ilvl="0">
        <w:numFmt w:val="bullet"/>
        <w:lvlText w:val="•"/>
        <w:legacy w:legacy="1" w:legacySpace="0" w:legacyIndent="283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34">
    <w:abstractNumId w:val="32"/>
  </w:num>
  <w:num w:numId="35">
    <w:abstractNumId w:val="31"/>
  </w:num>
  <w:num w:numId="36">
    <w:abstractNumId w:val="10"/>
  </w:num>
  <w:num w:numId="37">
    <w:abstractNumId w:val="38"/>
  </w:num>
  <w:num w:numId="38">
    <w:abstractNumId w:val="28"/>
  </w:num>
  <w:num w:numId="39">
    <w:abstractNumId w:val="36"/>
  </w:num>
  <w:num w:numId="40">
    <w:abstractNumId w:val="8"/>
  </w:num>
  <w:num w:numId="41">
    <w:abstractNumId w:val="1"/>
  </w:num>
  <w:num w:numId="42">
    <w:abstractNumId w:val="29"/>
  </w:num>
  <w:num w:numId="43">
    <w:abstractNumId w:val="40"/>
  </w:num>
  <w:num w:numId="44">
    <w:abstractNumId w:val="21"/>
  </w:num>
  <w:num w:numId="45">
    <w:abstractNumId w:val="11"/>
  </w:num>
  <w:num w:numId="46">
    <w:abstractNumId w:val="30"/>
  </w:num>
  <w:num w:numId="47">
    <w:abstractNumId w:val="13"/>
  </w:num>
  <w:num w:numId="48">
    <w:abstractNumId w:val="34"/>
  </w:num>
  <w:num w:numId="49">
    <w:abstractNumId w:val="51"/>
  </w:num>
  <w:num w:numId="50">
    <w:abstractNumId w:val="19"/>
  </w:num>
  <w:num w:numId="51">
    <w:abstractNumId w:val="50"/>
  </w:num>
  <w:num w:numId="52">
    <w:abstractNumId w:val="43"/>
  </w:num>
  <w:num w:numId="53">
    <w:abstractNumId w:val="35"/>
  </w:num>
  <w:num w:numId="54">
    <w:abstractNumId w:val="49"/>
  </w:num>
  <w:num w:numId="55">
    <w:abstractNumId w:val="12"/>
  </w:num>
  <w:num w:numId="56">
    <w:abstractNumId w:val="22"/>
  </w:num>
  <w:numIdMacAtCleanup w:val="5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8"/>
  <w:proofState w:spelling="clean" w:grammar="clean"/>
  <w:defaultTabStop w:val="708"/>
  <w:characterSpacingControl w:val="doNotCompress"/>
  <w:compat/>
  <w:rsids>
    <w:rsidRoot w:val="00BF7E29"/>
    <w:rsid w:val="00017D83"/>
    <w:rsid w:val="0002444A"/>
    <w:rsid w:val="000278C1"/>
    <w:rsid w:val="00034F0E"/>
    <w:rsid w:val="00056D23"/>
    <w:rsid w:val="00085FC9"/>
    <w:rsid w:val="000952AD"/>
    <w:rsid w:val="000D7A13"/>
    <w:rsid w:val="001052F4"/>
    <w:rsid w:val="0010744F"/>
    <w:rsid w:val="00130BD1"/>
    <w:rsid w:val="00140B36"/>
    <w:rsid w:val="001646B6"/>
    <w:rsid w:val="0019718B"/>
    <w:rsid w:val="001F15EB"/>
    <w:rsid w:val="002154AD"/>
    <w:rsid w:val="00234EA4"/>
    <w:rsid w:val="0024792D"/>
    <w:rsid w:val="002B1A36"/>
    <w:rsid w:val="002E3B0D"/>
    <w:rsid w:val="002F7729"/>
    <w:rsid w:val="003052AC"/>
    <w:rsid w:val="003175C9"/>
    <w:rsid w:val="00345774"/>
    <w:rsid w:val="00350D05"/>
    <w:rsid w:val="00360B16"/>
    <w:rsid w:val="003F0D5B"/>
    <w:rsid w:val="0040672C"/>
    <w:rsid w:val="00420805"/>
    <w:rsid w:val="00437D76"/>
    <w:rsid w:val="004607E3"/>
    <w:rsid w:val="004745B6"/>
    <w:rsid w:val="0047650A"/>
    <w:rsid w:val="004F1BD8"/>
    <w:rsid w:val="005201AC"/>
    <w:rsid w:val="00524B65"/>
    <w:rsid w:val="00534E4E"/>
    <w:rsid w:val="0055523D"/>
    <w:rsid w:val="00572EB1"/>
    <w:rsid w:val="0058447B"/>
    <w:rsid w:val="00591EC5"/>
    <w:rsid w:val="005B63D0"/>
    <w:rsid w:val="005B74DE"/>
    <w:rsid w:val="005C1C22"/>
    <w:rsid w:val="005E221A"/>
    <w:rsid w:val="005E2C8A"/>
    <w:rsid w:val="005F56C9"/>
    <w:rsid w:val="005F5786"/>
    <w:rsid w:val="00601E21"/>
    <w:rsid w:val="00607156"/>
    <w:rsid w:val="00624AE5"/>
    <w:rsid w:val="00637DC9"/>
    <w:rsid w:val="00695128"/>
    <w:rsid w:val="007823E4"/>
    <w:rsid w:val="00784B8C"/>
    <w:rsid w:val="00785925"/>
    <w:rsid w:val="00791238"/>
    <w:rsid w:val="007A44AF"/>
    <w:rsid w:val="007A4D50"/>
    <w:rsid w:val="007B5468"/>
    <w:rsid w:val="007B6855"/>
    <w:rsid w:val="007E2944"/>
    <w:rsid w:val="007F4652"/>
    <w:rsid w:val="008554EF"/>
    <w:rsid w:val="00864AA0"/>
    <w:rsid w:val="008741AC"/>
    <w:rsid w:val="008B0EDE"/>
    <w:rsid w:val="008D40B9"/>
    <w:rsid w:val="00904226"/>
    <w:rsid w:val="009765D8"/>
    <w:rsid w:val="009D4B11"/>
    <w:rsid w:val="00A01E93"/>
    <w:rsid w:val="00A8415E"/>
    <w:rsid w:val="00A94D1B"/>
    <w:rsid w:val="00AB6CE3"/>
    <w:rsid w:val="00AC777E"/>
    <w:rsid w:val="00B15CF4"/>
    <w:rsid w:val="00B16C71"/>
    <w:rsid w:val="00B849E9"/>
    <w:rsid w:val="00B9571A"/>
    <w:rsid w:val="00BC1D74"/>
    <w:rsid w:val="00BE581E"/>
    <w:rsid w:val="00BF13D0"/>
    <w:rsid w:val="00BF7E29"/>
    <w:rsid w:val="00C40404"/>
    <w:rsid w:val="00C57941"/>
    <w:rsid w:val="00C74F3A"/>
    <w:rsid w:val="00C84344"/>
    <w:rsid w:val="00CE529D"/>
    <w:rsid w:val="00D006E2"/>
    <w:rsid w:val="00D1056C"/>
    <w:rsid w:val="00D11697"/>
    <w:rsid w:val="00D140B5"/>
    <w:rsid w:val="00D14B60"/>
    <w:rsid w:val="00D22A81"/>
    <w:rsid w:val="00D404B7"/>
    <w:rsid w:val="00D67790"/>
    <w:rsid w:val="00D761D8"/>
    <w:rsid w:val="00D8001C"/>
    <w:rsid w:val="00DD4402"/>
    <w:rsid w:val="00DD59D9"/>
    <w:rsid w:val="00DD5F4E"/>
    <w:rsid w:val="00DF73AF"/>
    <w:rsid w:val="00E4523B"/>
    <w:rsid w:val="00E50BA7"/>
    <w:rsid w:val="00E528ED"/>
    <w:rsid w:val="00E57342"/>
    <w:rsid w:val="00E7598B"/>
    <w:rsid w:val="00E77948"/>
    <w:rsid w:val="00E97A24"/>
    <w:rsid w:val="00EB1B1D"/>
    <w:rsid w:val="00EC6540"/>
    <w:rsid w:val="00F31F77"/>
    <w:rsid w:val="00F36323"/>
    <w:rsid w:val="00FC04C5"/>
    <w:rsid w:val="00FE00DC"/>
    <w:rsid w:val="00FE012B"/>
    <w:rsid w:val="00FF535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650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D40B9"/>
    <w:pPr>
      <w:spacing w:after="200" w:line="276" w:lineRule="auto"/>
      <w:ind w:left="720"/>
      <w:contextualSpacing/>
    </w:pPr>
    <w:rPr>
      <w:rFonts w:ascii="Calibri" w:eastAsia="Times New Roman" w:hAnsi="Calibri" w:cs="Times New Roman"/>
      <w:sz w:val="22"/>
      <w:szCs w:val="22"/>
      <w:lang w:eastAsia="ru-RU"/>
    </w:rPr>
  </w:style>
  <w:style w:type="character" w:styleId="a4">
    <w:name w:val="Strong"/>
    <w:uiPriority w:val="22"/>
    <w:qFormat/>
    <w:rsid w:val="003F0D5B"/>
    <w:rPr>
      <w:b/>
      <w:bCs/>
    </w:rPr>
  </w:style>
  <w:style w:type="paragraph" w:styleId="a5">
    <w:name w:val="Balloon Text"/>
    <w:basedOn w:val="a"/>
    <w:link w:val="a6"/>
    <w:uiPriority w:val="99"/>
    <w:semiHidden/>
    <w:unhideWhenUsed/>
    <w:rsid w:val="00E77948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7794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emf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e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image" Target="media/image11.emf"/><Relationship Id="rId28" Type="http://schemas.openxmlformats.org/officeDocument/2006/relationships/oleObject" Target="embeddings/oleObject11.bin"/><Relationship Id="rId10" Type="http://schemas.openxmlformats.org/officeDocument/2006/relationships/image" Target="media/image4.emf"/><Relationship Id="rId19" Type="http://schemas.openxmlformats.org/officeDocument/2006/relationships/image" Target="media/image9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emf"/><Relationship Id="rId22" Type="http://schemas.openxmlformats.org/officeDocument/2006/relationships/oleObject" Target="embeddings/oleObject8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3</Pages>
  <Words>6341</Words>
  <Characters>36144</Characters>
  <Application>Microsoft Office Word</Application>
  <DocSecurity>0</DocSecurity>
  <Lines>301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Отдел ИТ</cp:lastModifiedBy>
  <cp:revision>2</cp:revision>
  <dcterms:created xsi:type="dcterms:W3CDTF">2021-04-01T07:08:00Z</dcterms:created>
  <dcterms:modified xsi:type="dcterms:W3CDTF">2021-04-01T07:08:00Z</dcterms:modified>
</cp:coreProperties>
</file>